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oter1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C7BE6A4">
      <w:pPr>
        <w:tabs>
          <w:tab w:pos="4830" w:val="left"/>
        </w:tabs>
        <w:ind w:firstLine="1560" w:firstLineChars="520"/>
        <w:jc w:val="both"/>
        <w:rPr>
          <w:rFonts w:ascii="方正小标宋_GBK" w:cs="方正小标宋_GBK" w:eastAsia="方正小标宋_GBK" w:hAnsi="方正小标宋_GBK" w:hint="eastAsia"/>
          <w:b/>
          <w:bCs/>
          <w:sz w:val="30"/>
          <w:szCs w:val="30"/>
        </w:rPr>
      </w:pPr>
      <w:r>
        <w:rPr>
          <w:rFonts w:ascii="方正小标宋_GBK" w:cs="方正小标宋_GBK" w:eastAsia="方正小标宋_GBK" w:hAnsi="方正小标宋_GBK" w:hint="eastAsia"/>
          <w:b w:val="0"/>
          <w:bCs w:val="0"/>
          <w:sz w:val="30"/>
          <w:szCs w:val="30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319000</wp:posOffset>
            </wp:positionH>
            <wp:positionV relativeFrom="topMargin">
              <wp:posOffset>11671300</wp:posOffset>
            </wp:positionV>
            <wp:extent cx="469900" cy="444500"/>
            <wp:wrapNone/>
            <wp:docPr id="10028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209450238"/>
      <w:bookmarkStart w:id="1" w:name="OLE_LINK1"/>
      <w:r>
        <w:rPr>
          <w:rFonts w:ascii="方正小标宋_GBK" w:cs="方正小标宋_GBK" w:eastAsia="方正小标宋_GBK" w:hAnsi="方正小标宋_GBK"/>
          <w:b w:val="0"/>
          <w:bCs w:val="0"/>
          <w:sz w:val="30"/>
          <w:szCs w:val="30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margin">
              <wp:align>left</wp:align>
            </wp:positionH>
            <wp:positionV relativeFrom="paragraph">
              <wp:posOffset>73660</wp:posOffset>
            </wp:positionV>
            <wp:extent cx="889000" cy="820420"/>
            <wp:effectExtent b="5080" l="0" r="0" t="0"/>
            <wp:wrapNone/>
            <wp:docPr id="920394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394195" name="图片 1"/>
                    <pic:cNvPicPr>
                      <a:picLocks noChangeAspect="1"/>
                    </pic:cNvPicPr>
                  </pic:nvPicPr>
                  <pic:blipFill>
                    <a:blip cstate="print"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8206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方正小标宋_GBK" w:cs="方正小标宋_GBK" w:eastAsia="方正小标宋_GBK" w:hAnsi="方正小标宋_GBK" w:hint="eastAsia"/>
          <w:b w:val="0"/>
          <w:bCs w:val="0"/>
          <w:sz w:val="30"/>
          <w:szCs w:val="30"/>
        </w:rPr>
        <w:t>大庆铁人中学20</w:t>
      </w:r>
      <w:r>
        <w:rPr>
          <w:rFonts w:ascii="方正小标宋_GBK" w:cs="方正小标宋_GBK" w:eastAsia="方正小标宋_GBK" w:hAnsi="方正小标宋_GBK" w:hint="eastAsia"/>
          <w:b w:val="0"/>
          <w:bCs w:val="0"/>
          <w:sz w:val="30"/>
          <w:szCs w:val="30"/>
          <w:lang w:eastAsia="zh-CN" w:val="en-US"/>
        </w:rPr>
        <w:t>24</w:t>
      </w:r>
      <w:r>
        <w:rPr>
          <w:rFonts w:ascii="方正小标宋_GBK" w:cs="方正小标宋_GBK" w:eastAsia="方正小标宋_GBK" w:hAnsi="方正小标宋_GBK" w:hint="eastAsia"/>
          <w:b w:val="0"/>
          <w:bCs w:val="0"/>
          <w:sz w:val="30"/>
          <w:szCs w:val="30"/>
        </w:rPr>
        <w:t>级高</w:t>
      </w:r>
      <w:r>
        <w:rPr>
          <w:rFonts w:ascii="方正小标宋_GBK" w:cs="方正小标宋_GBK" w:eastAsia="方正小标宋_GBK" w:hAnsi="方正小标宋_GBK" w:hint="eastAsia"/>
          <w:b w:val="0"/>
          <w:bCs w:val="0"/>
          <w:sz w:val="30"/>
          <w:szCs w:val="30"/>
          <w:lang w:eastAsia="zh-CN" w:val="en-US"/>
        </w:rPr>
        <w:t>二</w:t>
      </w:r>
      <w:r>
        <w:rPr>
          <w:rFonts w:ascii="方正小标宋_GBK" w:cs="方正小标宋_GBK" w:eastAsia="方正小标宋_GBK" w:hAnsi="方正小标宋_GBK" w:hint="eastAsia"/>
          <w:b w:val="0"/>
          <w:bCs w:val="0"/>
          <w:sz w:val="30"/>
          <w:szCs w:val="30"/>
        </w:rPr>
        <w:t>年级</w:t>
      </w:r>
      <w:r>
        <w:rPr>
          <w:rFonts w:ascii="方正小标宋_GBK" w:cs="方正小标宋_GBK" w:eastAsia="方正小标宋_GBK" w:hAnsi="方正小标宋_GBK" w:hint="eastAsia"/>
          <w:b w:val="0"/>
          <w:bCs w:val="0"/>
          <w:sz w:val="30"/>
          <w:szCs w:val="30"/>
          <w:lang w:eastAsia="zh-CN" w:val="en-US"/>
        </w:rPr>
        <w:t>上学期期末</w:t>
      </w:r>
      <w:r>
        <w:rPr>
          <w:rFonts w:ascii="方正小标宋_GBK" w:cs="方正小标宋_GBK" w:eastAsia="方正小标宋_GBK" w:hAnsi="方正小标宋_GBK" w:hint="eastAsia"/>
          <w:b w:val="0"/>
          <w:bCs w:val="0"/>
          <w:sz w:val="30"/>
          <w:szCs w:val="30"/>
        </w:rPr>
        <w:t>考试</w:t>
      </w:r>
    </w:p>
    <w:bookmarkEnd w:id="0"/>
    <w:p w14:paraId="21E2B0AA">
      <w:pPr>
        <w:ind w:firstLine="3960" w:firstLineChars="825"/>
        <w:jc w:val="both"/>
        <w:rPr>
          <w:rFonts w:ascii="Times New Roman" w:cs="Times New Roman" w:eastAsia="方正小标宋_GBK" w:hAnsi="Times New Roman" w:hint="eastAsia"/>
          <w:bCs/>
          <w:sz w:val="48"/>
          <w:szCs w:val="48"/>
          <w:lang w:eastAsia="zh-CN" w:val="en-US"/>
        </w:rPr>
      </w:pPr>
      <w:r>
        <w:rPr>
          <w:rFonts w:ascii="方正小标宋_GBK" w:cs="方正小标宋_GBK" w:eastAsia="方正小标宋_GBK" w:hAnsi="方正小标宋_GBK" w:hint="eastAsia"/>
          <w:bCs/>
          <w:sz w:val="48"/>
          <w:szCs w:val="48"/>
          <w:lang w:eastAsia="zh-CN" w:val="en-US"/>
        </w:rPr>
        <w:t>物理</w:t>
      </w:r>
    </w:p>
    <w:p w14:paraId="1A45A7C5">
      <w:pPr>
        <w:jc w:val="center"/>
        <w:rPr>
          <w:rFonts w:ascii="Times New Roman" w:cs="Times New Roman" w:eastAsia="宋体" w:hAnsi="Times New Roman" w:hint="default"/>
          <w:szCs w:val="21"/>
          <w:lang w:eastAsia="zh-CN" w:val="en-US"/>
        </w:rPr>
      </w:pPr>
      <w:r>
        <w:rPr>
          <w:rFonts w:cs="Times New Roman" w:hint="eastAsia"/>
          <w:szCs w:val="21"/>
          <w:lang w:eastAsia="zh-CN" w:val="en-US"/>
        </w:rPr>
        <w:t xml:space="preserve">                                                           </w:t>
      </w:r>
      <w:r>
        <w:rPr>
          <w:rFonts w:ascii="Times New Roman" w:cs="Times New Roman" w:hAnsi="Times New Roman" w:hint="default"/>
          <w:szCs w:val="21"/>
        </w:rPr>
        <w:t>20</w:t>
      </w:r>
      <w:r>
        <w:rPr>
          <w:rFonts w:ascii="Times New Roman" w:cs="Times New Roman" w:hAnsi="Times New Roman" w:hint="default"/>
          <w:szCs w:val="21"/>
          <w:lang w:eastAsia="zh-CN" w:val="en-US"/>
        </w:rPr>
        <w:t>2</w:t>
      </w:r>
      <w:r>
        <w:rPr>
          <w:rFonts w:cs="Times New Roman" w:hint="eastAsia"/>
          <w:szCs w:val="21"/>
          <w:lang w:eastAsia="zh-CN" w:val="en-US"/>
        </w:rPr>
        <w:t>6</w:t>
      </w:r>
      <w:r>
        <w:rPr>
          <w:rFonts w:ascii="Times New Roman" w:cs="Times New Roman" w:hAnsi="Times New Roman" w:hint="default"/>
          <w:szCs w:val="21"/>
        </w:rPr>
        <w:t>.</w:t>
      </w:r>
      <w:r>
        <w:rPr>
          <w:rFonts w:cs="Times New Roman" w:hint="eastAsia"/>
          <w:szCs w:val="21"/>
          <w:lang w:eastAsia="zh-CN" w:val="en-US"/>
        </w:rPr>
        <w:t>01</w:t>
      </w:r>
    </w:p>
    <w:bookmarkEnd w:id="1"/>
    <w:p w14:paraId="7D41FAF7">
      <w:pPr>
        <w:spacing w:line="320" w:lineRule="exact"/>
        <w:rPr>
          <w:rFonts w:ascii="Times New Roman" w:cs="Times New Roman" w:hAnsi="Times New Roman" w:hint="default"/>
          <w:szCs w:val="21"/>
        </w:rPr>
      </w:pPr>
      <w:r>
        <w:rPr>
          <w:rFonts w:ascii="Times New Roman" w:cs="Times New Roman" w:hAnsi="Times New Roman" w:hint="default"/>
          <w:szCs w:val="21"/>
        </w:rPr>
        <w:t>注意事项：</w:t>
      </w:r>
    </w:p>
    <w:p w14:paraId="6745E418">
      <w:pPr>
        <w:spacing w:line="300" w:lineRule="exact"/>
        <w:ind w:firstLine="420" w:firstLineChars="200"/>
        <w:rPr>
          <w:rFonts w:ascii="Times New Roman" w:cs="Times New Roman" w:hAnsi="Times New Roman" w:hint="default"/>
          <w:bCs/>
          <w:szCs w:val="21"/>
        </w:rPr>
      </w:pPr>
      <w:r>
        <w:rPr>
          <w:rFonts w:ascii="Times New Roman" w:cs="Times New Roman" w:hAnsi="Times New Roman" w:hint="default"/>
          <w:bCs/>
          <w:szCs w:val="21"/>
        </w:rPr>
        <w:t>1．答题前，考生先将自己的姓名、班级、考场号/座位号填写在答题卡上，如有条形码，认真核对条形码上的姓名、准考证号，并将条形码粘贴在答题卡的指定位置上。</w:t>
      </w:r>
    </w:p>
    <w:p w14:paraId="7F4C4B0D">
      <w:pPr>
        <w:spacing w:line="300" w:lineRule="exact"/>
        <w:ind w:firstLine="420" w:firstLineChars="200"/>
        <w:rPr>
          <w:rFonts w:ascii="Times New Roman" w:cs="Times New Roman" w:hAnsi="Times New Roman" w:hint="default"/>
          <w:bCs/>
          <w:szCs w:val="21"/>
        </w:rPr>
      </w:pPr>
      <w:r>
        <w:rPr>
          <w:rFonts w:ascii="Times New Roman" w:cs="Times New Roman" w:hAnsi="Times New Roman" w:hint="default"/>
          <w:bCs/>
          <w:szCs w:val="21"/>
        </w:rPr>
        <w:t>2．选择题答案使用2B铅笔填涂，如需改动，用橡皮擦干净后，再选涂其它答案的标号；非选择题答案使用0.5毫米黑色中性（签字）笔或碳素笔书写，字体工整，笔迹清楚。</w:t>
      </w:r>
    </w:p>
    <w:p w14:paraId="2CE825DD">
      <w:pPr>
        <w:spacing w:line="300" w:lineRule="exact"/>
        <w:ind w:firstLine="420" w:firstLineChars="200"/>
        <w:rPr>
          <w:rFonts w:ascii="Times New Roman" w:cs="Times New Roman" w:hAnsi="Times New Roman" w:hint="default"/>
          <w:bCs/>
          <w:szCs w:val="21"/>
        </w:rPr>
      </w:pPr>
      <w:r>
        <w:rPr>
          <w:rFonts w:ascii="Times New Roman" w:cs="Times New Roman" w:hAnsi="Times New Roman" w:hint="default"/>
          <w:bCs/>
          <w:szCs w:val="21"/>
        </w:rPr>
        <w:t>3．请按照题号在答题卡上各题的答题区域内作答，超出答题区域书写的答案无效。</w:t>
      </w:r>
    </w:p>
    <w:p w14:paraId="610157BD">
      <w:pPr>
        <w:spacing w:line="300" w:lineRule="exact"/>
        <w:ind w:firstLine="420" w:firstLineChars="200"/>
        <w:rPr>
          <w:rFonts w:ascii="Times New Roman" w:cs="Times New Roman" w:hAnsi="Times New Roman" w:hint="default"/>
          <w:b/>
          <w:bCs/>
          <w:color w:val="FF0000"/>
          <w:szCs w:val="21"/>
          <w:lang w:bidi="ar"/>
        </w:rPr>
      </w:pPr>
      <w:r>
        <w:rPr>
          <w:rFonts w:ascii="Times New Roman" w:cs="Times New Roman" w:hAnsi="Times New Roman" w:hint="default"/>
          <w:bCs/>
          <w:szCs w:val="21"/>
        </w:rPr>
        <w:t>4．保持卷面及答题卡清洁，不折叠，不破损，不准使用涂改液、修正带、刮纸刀。</w:t>
      </w:r>
    </w:p>
    <w:p w14:paraId="0B8FE04E">
      <w:pPr>
        <w:tabs>
          <w:tab w:pos="0" w:val="left"/>
        </w:tabs>
        <w:rPr>
          <w:rFonts w:ascii="Times New Roman" w:cs="Times New Roman" w:hAnsi="Times New Roman" w:hint="default"/>
          <w:b/>
          <w:szCs w:val="21"/>
        </w:rPr>
      </w:pPr>
    </w:p>
    <w:p w14:paraId="299CC05E">
      <w:pPr>
        <w:tabs>
          <w:tab w:pos="0" w:val="left"/>
        </w:tabs>
        <w:adjustRightInd w:val="0"/>
        <w:snapToGrid w:val="0"/>
        <w:spacing w:line="312" w:lineRule="auto"/>
        <w:ind w:hanging="420" w:hangingChars="200" w:left="420"/>
        <w:rPr>
          <w:rFonts w:ascii="Times New Roman" w:cs="Times New Roman" w:eastAsia="宋体" w:hAnsi="Times New Roman" w:hint="eastAsia"/>
          <w:b/>
          <w:szCs w:val="21"/>
          <w:lang w:eastAsia="zh-CN"/>
        </w:rPr>
      </w:pPr>
      <w:r>
        <w:rPr>
          <w:rFonts w:ascii="Times New Roman" w:cs="Times New Roman" w:hAnsi="Times New Roman" w:hint="default"/>
          <w:b/>
          <w:szCs w:val="21"/>
        </w:rPr>
        <w:t>一、选择题</w:t>
      </w:r>
      <w:r>
        <w:rPr>
          <w:rFonts w:cs="Times New Roman" w:hint="eastAsia"/>
          <w:b/>
          <w:szCs w:val="21"/>
          <w:lang w:eastAsia="zh-CN"/>
        </w:rPr>
        <w:t>：</w:t>
      </w:r>
      <w:r>
        <w:rPr>
          <w:rFonts w:ascii="Times New Roman" w:cs="Times New Roman" w:hAnsi="Times New Roman" w:hint="default"/>
          <w:b/>
          <w:szCs w:val="21"/>
        </w:rPr>
        <w:t>本题共10小题，共46分。在每小题给出的四个选项中，第1~7题只有一项符合题目要求，每小题4分；第8~10题有多项符合题目要求，每小题6分，全部选对的得6分，选对但不全的得3分，有选错的得0分</w:t>
      </w:r>
      <w:r>
        <w:rPr>
          <w:rFonts w:cs="Times New Roman" w:hint="eastAsia"/>
          <w:b/>
          <w:szCs w:val="21"/>
          <w:lang w:eastAsia="zh-CN"/>
        </w:rPr>
        <w:t>。</w:t>
      </w:r>
    </w:p>
    <w:p w14:paraId="2DFDF0A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hanging="210" w:hangingChars="100" w:left="210"/>
        <w:jc w:val="left"/>
        <w:textAlignment w:val="auto"/>
        <w:rPr>
          <w:rFonts w:ascii="宋体" w:cstheme="minorBidi" w:eastAsia="宋体" w:hAnsi="宋体" w:hint="eastAsia"/>
          <w:color w:themeColor="text1" w:val="000000"/>
          <w:szCs w:val="22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Theme="minorHAnsi" w:cstheme="minorBidi" w:eastAsiaTheme="minorEastAsia" w:hAnsiTheme="minorHAnsi"/>
          <w:color w:themeColor="text1" w:val="000000"/>
          <w:szCs w:val="22"/>
          <w14:textFill>
            <w14:solidFill>
              <w14:schemeClr w14:val="tx1"/>
            </w14:solidFill>
          </w14:textFill>
        </w:rPr>
        <w:drawing>
          <wp:anchor allowOverlap="1" behindDoc="1" distB="0" distL="0" distR="0" distT="0" layoutInCell="1" locked="0" relativeHeight="251665408" simplePos="0">
            <wp:simplePos x="0" y="0"/>
            <wp:positionH relativeFrom="column">
              <wp:posOffset>209550</wp:posOffset>
            </wp:positionH>
            <wp:positionV relativeFrom="paragraph">
              <wp:posOffset>730250</wp:posOffset>
            </wp:positionV>
            <wp:extent cx="5282565" cy="565150"/>
            <wp:effectExtent b="6350" l="0" r="13335" t="0"/>
            <wp:wrapTight wrapText="bothSides">
              <wp:wrapPolygon>
                <wp:start x="0" y="0"/>
                <wp:lineTo x="0" y="21115"/>
                <wp:lineTo x="21499" y="21115"/>
                <wp:lineTo x="21499" y="0"/>
                <wp:lineTo x="0" y="0"/>
              </wp:wrapPolygon>
            </wp:wrapTight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/>
                    </pic:cNvPicPr>
                  </pic:nvPicPr>
                  <pic:blipFill>
                    <a:blip r:embed="rId8"/>
                    <a:srcRect b="45908" l="10476" r="40488" t="44978"/>
                    <a:stretch>
                      <a:fillRect/>
                    </a:stretch>
                  </pic:blipFill>
                  <pic:spPr>
                    <a:xfrm>
                      <a:off x="0" y="0"/>
                      <a:ext cx="5282565" cy="5654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t>1．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如图所示的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4种明暗相间的条纹，是红光、蓝光各自通过同一个双缝干涉仪器形成的干涉图样以及黄光、紫光各自通过同一个单缝形成的衍射图样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示意图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（黑色部分表示亮纹）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。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则在下面的四个图中，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黄光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形成的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衍射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图样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是</w:t>
      </w:r>
    </w:p>
    <w:p w14:paraId="020649C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rPr>
          <w:rFonts w:ascii="宋体" w:cstheme="minorBidi" w:hAnsi="宋体"/>
          <w:color w:themeColor="text1" w:val="000000"/>
          <w:szCs w:val="22"/>
          <w14:textFill>
            <w14:solidFill>
              <w14:schemeClr w14:val="tx1"/>
            </w14:solidFill>
          </w14:textFill>
        </w:rPr>
      </w:pPr>
    </w:p>
    <w:p w14:paraId="1AADAD5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</w:p>
    <w:p w14:paraId="0920912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hanging="218" w:hangingChars="104" w:left="218" w:leftChars="0"/>
        <w:jc w:val="left"/>
        <w:textAlignment w:val="center"/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62336" simplePos="0">
            <wp:simplePos x="0" y="0"/>
            <wp:positionH relativeFrom="column">
              <wp:posOffset>4120515</wp:posOffset>
            </wp:positionH>
            <wp:positionV relativeFrom="paragraph">
              <wp:posOffset>294640</wp:posOffset>
            </wp:positionV>
            <wp:extent cx="1202055" cy="932180"/>
            <wp:effectExtent b="1270" l="0" r="17145" t="0"/>
            <wp:wrapTight wrapText="bothSides">
              <wp:wrapPolygon>
                <wp:start x="0" y="0"/>
                <wp:lineTo x="0" y="21188"/>
                <wp:lineTo x="21223" y="21188"/>
                <wp:lineTo x="21223" y="0"/>
                <wp:lineTo x="0" y="0"/>
              </wp:wrapPolygon>
            </wp:wrapTight>
            <wp:docPr id="5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02055" cy="93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t>2．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如图所示，两束单色光</w:t>
      </w:r>
      <w:r>
        <w:rPr>
          <w:rFonts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同时从空气中斜射入平行玻璃砖的上表面，进入玻璃砖中后形成复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合光束</w:t>
      </w:r>
      <w:r>
        <w:rPr>
          <w:rFonts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c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，则下列说法中正确的是</w:t>
      </w:r>
    </w:p>
    <w:p w14:paraId="6026B74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．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a 光的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折射率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较大</w:t>
      </w:r>
    </w:p>
    <w:p w14:paraId="1571823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．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在玻璃中</w:t>
      </w:r>
      <w:r>
        <w:rPr>
          <w:rFonts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光的传播时间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小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于b光的传播时间</w:t>
      </w:r>
    </w:p>
    <w:p w14:paraId="7B91A20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C.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．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在通过同一双缝干涉装置，</w:t>
      </w:r>
      <w:r>
        <w:rPr>
          <w:rFonts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光的相邻亮条纹中心间距较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小</w:t>
      </w:r>
    </w:p>
    <w:p w14:paraId="1449EC1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．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增大</w:t>
      </w:r>
      <w:r>
        <w:rPr>
          <w:rFonts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光入射角，</w:t>
      </w:r>
      <w:r>
        <w:rPr>
          <w:rFonts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光在玻璃下表面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可能</w:t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会先发生全反射</w:t>
      </w:r>
    </w:p>
    <w:p w14:paraId="71388D5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45A5336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66432" simplePos="0">
            <wp:simplePos x="0" y="0"/>
            <wp:positionH relativeFrom="column">
              <wp:posOffset>3971290</wp:posOffset>
            </wp:positionH>
            <wp:positionV relativeFrom="paragraph">
              <wp:posOffset>403225</wp:posOffset>
            </wp:positionV>
            <wp:extent cx="1504950" cy="826135"/>
            <wp:effectExtent b="12065" l="0" r="0" t="0"/>
            <wp:wrapTight wrapText="bothSides">
              <wp:wrapPolygon>
                <wp:start x="0" y="0"/>
                <wp:lineTo x="0" y="20919"/>
                <wp:lineTo x="21327" y="20919"/>
                <wp:lineTo x="21327" y="0"/>
                <wp:lineTo x="0" y="0"/>
              </wp:wrapPolygon>
            </wp:wrapTight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rrowheads="1" noChangeAspect="1"/>
                    </pic:cNvPicPr>
                  </pic:nvPicPr>
                  <pic:blipFill>
                    <a:blip cstate="print"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26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3．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一列简谐横波某时刻的波形图如图所示</w:t>
      </w:r>
      <w:r>
        <w:rPr>
          <w:rFonts w:cs="Times New Roman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此后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质点比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质点先回到平衡位置。下列判断正确的是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0" distR="0" distT="0">
            <wp:extent cx="6350" cy="6350"/>
            <wp:effectExtent b="0" l="0" r="0" t="0"/>
            <wp:docPr descr="学科网 zxxk.com 5+dmLljw6uXNAx1ODbqMbQ=="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 zxxk.com" id="93" name="图片 93"/>
                    <pic:cNvPicPr>
                      <a:picLocks noChangeArrowheads="1" noChangeAspect="1"/>
                    </pic:cNvPicPr>
                  </pic:nvPicPr>
                  <pic:blipFill>
                    <a:blip cstate="print"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" cy="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163A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A．该简谐横波沿x轴负方向传播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0" distR="0" distT="0">
            <wp:extent cx="6350" cy="6350"/>
            <wp:effectExtent b="0" l="0" r="0" t="0"/>
            <wp:docPr descr="学科网 zxxk.com 5+dmLljw6uXNAx1ODbqMbQ=="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 zxxk.com" id="94" name="图片 94"/>
                    <pic:cNvPicPr>
                      <a:picLocks noChangeArrowheads="1" noChangeAspect="1"/>
                    </pic:cNvPicPr>
                  </pic:nvPicPr>
                  <pic:blipFill>
                    <a:blip cstate="print"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" cy="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A210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B．此时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质点沿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轴正方向运动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0" distR="0" distT="0">
            <wp:extent cx="6350" cy="6350"/>
            <wp:effectExtent b="0" l="0" r="0" t="0"/>
            <wp:docPr descr="学科网 zxxk.com 5+dmLljw6uXNAx1ODbqMbQ=="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 zxxk.com" id="95" name="图片 95"/>
                    <pic:cNvPicPr>
                      <a:picLocks noChangeArrowheads="1" noChangeAspect="1"/>
                    </pic:cNvPicPr>
                  </pic:nvPicPr>
                  <pic:blipFill>
                    <a:blip cstate="print"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" cy="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E26F3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C．此时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质点的速度比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质点的小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0" distR="0" distT="0">
            <wp:extent cx="6350" cy="6350"/>
            <wp:effectExtent b="0" l="0" r="0" t="0"/>
            <wp:docPr descr="学科网 zxxk.com 5+dmLljw6uXNAx1ODbqMbQ=="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 zxxk.com" id="96" name="图片 96"/>
                    <pic:cNvPicPr>
                      <a:picLocks noChangeArrowheads="1" noChangeAspect="1"/>
                    </pic:cNvPicPr>
                  </pic:nvPicPr>
                  <pic:blipFill>
                    <a:blip cstate="print"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" cy="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740D9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D．此时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质点的加速度比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质点的小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0" distR="0" distT="0">
            <wp:extent cx="6350" cy="6350"/>
            <wp:effectExtent b="0" l="0" r="0" t="0"/>
            <wp:docPr descr="学科网 zxxk.com 5+dmLljw6uXNAx1ODbqMbQ=="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 zxxk.com" id="97" name="图片 97"/>
                    <pic:cNvPicPr>
                      <a:picLocks noChangeArrowheads="1" noChangeAspect="1"/>
                    </pic:cNvPicPr>
                  </pic:nvPicPr>
                  <pic:blipFill>
                    <a:blip cstate="print"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" cy="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4BF57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</w:p>
    <w:p w14:paraId="660F566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hanging="210" w:hangingChars="100" w:left="210"/>
        <w:jc w:val="left"/>
        <w:textAlignment w:val="center"/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t>4．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如图所示，甲、乙两个电路，都是由一个灵敏电流表</w:t>
      </w:r>
      <w:r>
        <w:rPr>
          <w:rFonts w:hint="eastAsia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G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和一个变阻器</w:t>
      </w:r>
      <w:r>
        <w:rPr>
          <w:rFonts w:hint="eastAsia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R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组成，下列说法正确的是</w:t>
      </w:r>
      <w:r>
        <w:rPr>
          <w:rFonts w:ascii="Times New Roman" w:cs="Times New Roman" w:hAnsi="Times New Roman"/>
          <w:color w:themeColor="text1" w:val="000000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71552" simplePos="0">
            <wp:simplePos x="0" y="0"/>
            <wp:positionH relativeFrom="page">
              <wp:posOffset>8107045</wp:posOffset>
            </wp:positionH>
            <wp:positionV relativeFrom="page">
              <wp:posOffset>7444105</wp:posOffset>
            </wp:positionV>
            <wp:extent cx="1390650" cy="696595"/>
            <wp:effectExtent b="8255" l="0" r="0" t="0"/>
            <wp:wrapTight wrapText="bothSides">
              <wp:wrapPolygon>
                <wp:start x="0" y="0"/>
                <wp:lineTo x="0" y="21265"/>
                <wp:lineTo x="21304" y="21265"/>
                <wp:lineTo x="21304" y="0"/>
                <wp:lineTo x="0" y="0"/>
              </wp:wrapPolygon>
            </wp:wrapTight>
            <wp:docPr descr="学科网(www.zxxk.com)--教育资源门户，提供试卷、教案、课件、论文、素材及各类教学资源下载，还有大量而丰富的教学相关资讯！ 5+dmLljw6uXNAx1ODbqMbQ==" id="3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及各类教学资源下载，还有大量而丰富的教学相关资讯！" id="39" name="Picture 1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69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ACB1E5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rFonts w:ascii="Times New Roman" w:cs="Times New Roman" w:hAnsi="Times New Roman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73600" simplePos="0">
            <wp:simplePos x="0" y="0"/>
            <wp:positionH relativeFrom="column">
              <wp:posOffset>3114040</wp:posOffset>
            </wp:positionH>
            <wp:positionV relativeFrom="paragraph">
              <wp:posOffset>-19050</wp:posOffset>
            </wp:positionV>
            <wp:extent cx="1791335" cy="897255"/>
            <wp:effectExtent b="17145" l="0" r="18415" t="0"/>
            <wp:wrapTight wrapText="bothSides">
              <wp:wrapPolygon>
                <wp:start x="0" y="0"/>
                <wp:lineTo x="0" y="21096"/>
                <wp:lineTo x="21363" y="21096"/>
                <wp:lineTo x="21363" y="0"/>
                <wp:lineTo x="0" y="0"/>
              </wp:wrapPolygon>
            </wp:wrapTight>
            <wp:docPr descr="图片1"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1" id="41" name="图片 4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91335" cy="897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A．甲表是电流表，R减小时量程增大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70528" simplePos="0">
            <wp:simplePos x="0" y="0"/>
            <wp:positionH relativeFrom="page">
              <wp:posOffset>7954645</wp:posOffset>
            </wp:positionH>
            <wp:positionV relativeFrom="page">
              <wp:posOffset>7291705</wp:posOffset>
            </wp:positionV>
            <wp:extent cx="1390650" cy="696595"/>
            <wp:effectExtent b="8255" l="0" r="0" t="0"/>
            <wp:wrapTight wrapText="bothSides">
              <wp:wrapPolygon>
                <wp:start x="0" y="0"/>
                <wp:lineTo x="0" y="21265"/>
                <wp:lineTo x="21304" y="21265"/>
                <wp:lineTo x="21304" y="0"/>
                <wp:lineTo x="0" y="0"/>
              </wp:wrapPolygon>
            </wp:wrapTight>
            <wp:docPr descr="学科网(www.zxxk.com)--教育资源门户，提供试卷、教案、课件、论文、素材及各类教学资源下载，还有大量而丰富的教学相关资讯！ 5+dmLljw6uXNAx1ODbqMbQ==" id="38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及各类教学资源下载，还有大量而丰富的教学相关资讯！" id="38" name="Picture 1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69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6145BF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rFonts w:ascii="Times New Roman" w:cs="Times New Roman" w:hAnsi="Times New Roman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B．甲表是电压表，R增大时量程增大</w:t>
      </w:r>
    </w:p>
    <w:p w14:paraId="66245C9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rFonts w:ascii="Times New Roman" w:cs="Times New Roman" w:hAnsi="Times New Roman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C．乙表是电流表，R增大时量程增大</w:t>
      </w:r>
    </w:p>
    <w:p w14:paraId="2D6FECA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D．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乙表是电压表，</w:t>
      </w:r>
      <w:r>
        <w:rPr>
          <w:rFonts w:hint="eastAsia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R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增大时量程减小</w:t>
      </w:r>
    </w:p>
    <w:p w14:paraId="01BC496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t>5</w:t>
      </w:r>
      <w:r>
        <w:rPr>
          <w:rFonts w:ascii="宋体" w:cs="宋体" w:eastAsia="宋体" w:hAnsi="宋体" w:hint="eastAsia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如下四个电场中，均有相互对称分布的</w:t>
      </w:r>
      <w:r>
        <w:rPr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两点，其中电势和场强都相同的是</w:t>
      </w:r>
    </w:p>
    <w:p w14:paraId="6CAAB21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64384" simplePos="0">
            <wp:simplePos x="0" y="0"/>
            <wp:positionH relativeFrom="column">
              <wp:posOffset>2732405</wp:posOffset>
            </wp:positionH>
            <wp:positionV relativeFrom="page">
              <wp:posOffset>1735455</wp:posOffset>
            </wp:positionV>
            <wp:extent cx="1195705" cy="489585"/>
            <wp:effectExtent b="0" l="0" r="0" t="0"/>
            <wp:wrapTight wrapText="bothSides">
              <wp:wrapPolygon>
                <wp:start x="0" y="0"/>
                <wp:lineTo x="0" y="21012"/>
                <wp:lineTo x="21336" y="21012"/>
                <wp:lineTo x="21336" y="0"/>
                <wp:lineTo x="0" y="0"/>
              </wp:wrapPolygon>
            </wp:wrapTight>
            <wp:docPr id="6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2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95705" cy="48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63360" simplePos="0">
            <wp:simplePos x="0" y="0"/>
            <wp:positionH relativeFrom="column">
              <wp:posOffset>608330</wp:posOffset>
            </wp:positionH>
            <wp:positionV relativeFrom="page">
              <wp:posOffset>1738630</wp:posOffset>
            </wp:positionV>
            <wp:extent cx="1263015" cy="414020"/>
            <wp:effectExtent b="0" l="0" r="0" t="0"/>
            <wp:wrapTight wrapText="bothSides">
              <wp:wrapPolygon>
                <wp:start x="0" y="0"/>
                <wp:lineTo x="0" y="20871"/>
                <wp:lineTo x="21176" y="20871"/>
                <wp:lineTo x="21176" y="0"/>
                <wp:lineTo x="0" y="0"/>
              </wp:wrapPolygon>
            </wp:wrapTight>
            <wp:docPr id="5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2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63015" cy="41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 xml:space="preserve">                       </w:t>
      </w: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 xml:space="preserve">  B</w:t>
      </w: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t>．</w:t>
      </w:r>
    </w:p>
    <w:p w14:paraId="3507216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</w:p>
    <w:p w14:paraId="2CF5B6D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</w:p>
    <w:p w14:paraId="56EF32C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420" w:firstLineChars="200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78720" simplePos="0">
            <wp:simplePos x="0" y="0"/>
            <wp:positionH relativeFrom="column">
              <wp:posOffset>2714625</wp:posOffset>
            </wp:positionH>
            <wp:positionV relativeFrom="page">
              <wp:posOffset>2316480</wp:posOffset>
            </wp:positionV>
            <wp:extent cx="1334135" cy="332105"/>
            <wp:effectExtent b="10795" l="0" r="18415" t="0"/>
            <wp:wrapTight wrapText="bothSides">
              <wp:wrapPolygon>
                <wp:start x="0" y="0"/>
                <wp:lineTo x="0" y="20485"/>
                <wp:lineTo x="21281" y="20485"/>
                <wp:lineTo x="21281" y="0"/>
                <wp:lineTo x="0" y="0"/>
              </wp:wrapPolygon>
            </wp:wrapTight>
            <wp:docPr id="60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2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33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77696" simplePos="0">
            <wp:simplePos x="0" y="0"/>
            <wp:positionH relativeFrom="column">
              <wp:posOffset>622935</wp:posOffset>
            </wp:positionH>
            <wp:positionV relativeFrom="page">
              <wp:posOffset>2296795</wp:posOffset>
            </wp:positionV>
            <wp:extent cx="1201420" cy="488315"/>
            <wp:effectExtent b="0" l="0" r="0" t="0"/>
            <wp:wrapTight wrapText="bothSides">
              <wp:wrapPolygon>
                <wp:start x="0" y="0"/>
                <wp:lineTo x="0" y="21066"/>
                <wp:lineTo x="21235" y="21066"/>
                <wp:lineTo x="21235" y="0"/>
                <wp:lineTo x="0" y="0"/>
              </wp:wrapPolygon>
            </wp:wrapTight>
            <wp:docPr id="5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2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01420" cy="48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DA4BE5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t>C．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 xml:space="preserve">       </w:t>
      </w: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t>D．</w:t>
      </w:r>
      <w:r>
        <w:rPr>
          <w:rFonts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 xml:space="preserve">     </w:t>
      </w:r>
    </w:p>
    <w:p w14:paraId="7C4BC4D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</w:p>
    <w:p w14:paraId="2EC7BE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auto"/>
        <w:rPr>
          <w:rFonts w:hint="eastAsia"/>
        </w:rPr>
      </w:pPr>
      <w:r>
        <w:drawing>
          <wp:anchor allowOverlap="1" behindDoc="1" distB="0" distL="114300" distR="114300" distT="0" layoutInCell="1" locked="0" relativeHeight="251682816" simplePos="0">
            <wp:simplePos x="0" y="0"/>
            <wp:positionH relativeFrom="column">
              <wp:posOffset>3888740</wp:posOffset>
            </wp:positionH>
            <wp:positionV relativeFrom="paragraph">
              <wp:posOffset>196215</wp:posOffset>
            </wp:positionV>
            <wp:extent cx="1221740" cy="1047115"/>
            <wp:effectExtent b="635" l="0" r="16510" t="0"/>
            <wp:wrapTight wrapText="bothSides">
              <wp:wrapPolygon>
                <wp:start x="0" y="0"/>
                <wp:lineTo x="0" y="21220"/>
                <wp:lineTo x="21218" y="21220"/>
                <wp:lineTo x="21218" y="0"/>
                <wp:lineTo x="0" y="0"/>
              </wp:wrapPolygon>
            </wp:wrapTight>
            <wp:docPr descr="BC695.tif" id="40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BC695.tif" id="4098" name="Picture 2"/>
                    <pic:cNvPicPr>
                      <a:picLocks noChangeArrowheads="1" noChangeAspect="1"/>
                    </pic:cNvPicPr>
                  </pic:nvPicPr>
                  <pic:blipFill>
                    <a:blip cstate="print" r:embed="rId17" r:link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1740" cy="104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t>6</w:t>
      </w:r>
      <w:r>
        <w:rPr>
          <w:rFonts w:ascii="宋体" w:cs="宋体" w:eastAsia="宋体" w:hAnsi="宋体" w:hint="eastAsia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</w:rPr>
        <w:t>如图所示，两图线分别为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两电阻的</w:t>
      </w:r>
      <w:r>
        <w:rPr>
          <w:rFonts w:hint="eastAsia"/>
          <w:i/>
          <w:iCs/>
        </w:rPr>
        <w:t>U－I</w:t>
      </w:r>
      <w:r>
        <w:rPr>
          <w:rFonts w:hint="eastAsia"/>
        </w:rPr>
        <w:t>图像，关于两电阻的描述正确的是</w:t>
      </w:r>
    </w:p>
    <w:p w14:paraId="5B5214D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auto"/>
        <w:rPr>
          <w:rFonts w:hint="eastAsia"/>
        </w:rPr>
      </w:pPr>
      <w:r>
        <w:rPr>
          <w:rFonts w:hint="eastAsia"/>
        </w:rPr>
        <w:t>A．电阻A的阻值随电流的增大而减小，电阻B的阻值不变</w:t>
      </w:r>
    </w:p>
    <w:p w14:paraId="174928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auto"/>
        <w:rPr>
          <w:rFonts w:hint="eastAsia"/>
        </w:rPr>
      </w:pPr>
      <w:r>
        <w:rPr>
          <w:rFonts w:hint="eastAsia"/>
        </w:rPr>
        <w:t>B．在两图线交点处，电阻A的阻值等于电阻B的阻值</w:t>
      </w:r>
    </w:p>
    <w:p w14:paraId="3F74C56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auto"/>
        <w:rPr>
          <w:rFonts w:hint="eastAsia"/>
        </w:rPr>
      </w:pPr>
      <w:r>
        <w:rPr>
          <w:rFonts w:hint="eastAsia"/>
        </w:rPr>
        <w:t>C．在两图线交点处，电阻A的阻值大于电阻B的阻值</w:t>
      </w:r>
    </w:p>
    <w:p w14:paraId="616E44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auto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D．在两图线交点处，电阻A的阻值小于电阻B的阻值</w:t>
      </w:r>
    </w:p>
    <w:p w14:paraId="170624D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hanging="210" w:hangingChars="100" w:left="210"/>
        <w:jc w:val="left"/>
        <w:textAlignment w:val="center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</w:p>
    <w:p w14:paraId="6D640B8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allowOverlap="1" behindDoc="0" distB="0" distL="114300" distR="114300" distT="0" layoutInCell="1" locked="0" relativeHeight="251660288" simplePos="0">
                <wp:simplePos x="0" y="0"/>
                <wp:positionH relativeFrom="column">
                  <wp:posOffset>3904615</wp:posOffset>
                </wp:positionH>
                <wp:positionV relativeFrom="paragraph">
                  <wp:posOffset>844550</wp:posOffset>
                </wp:positionV>
                <wp:extent cx="1208405" cy="819150"/>
                <wp:effectExtent b="12700" l="0" r="0" t="6350"/>
                <wp:wrapNone/>
                <wp:docPr id="51" name="组合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8405" cy="819150"/>
                          <a:chOff x="11055" y="74482"/>
                          <a:chExt cx="2159" cy="1424"/>
                        </a:xfrm>
                      </wpg:grpSpPr>
                      <wps:wsp>
                        <wps:cNvPr id="47" name="椭圆 47"/>
                        <wps:cNvSpPr/>
                        <wps:spPr>
                          <a:xfrm>
                            <a:off x="11415" y="74482"/>
                            <a:ext cx="1425" cy="142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48" name="直接连接符 48"/>
                        <wps:cNvCnPr>
                          <a:stCxn id="47" idx="2"/>
                          <a:endCxn id="47" idx="6"/>
                        </wps:cNvCnPr>
                        <wps:spPr>
                          <a:xfrm>
                            <a:off x="11415" y="75195"/>
                            <a:ext cx="142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accent1">
                                <a:shade val="50000"/>
                              </a:schemeClr>
                            </a:solidFill>
                            <a:prstDash val="sysDot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12810" y="74969"/>
                            <a:ext cx="405" cy="55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eastAsia="宋体" w:hint="defaul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hint="eastAsia"/>
                                  <w:lang w:eastAsia="zh-CN" w:val="en-US"/>
                                </w:rPr>
                                <w:t>Q</w:t>
                              </w:r>
                            </w:p>
                          </w:txbxContent>
                        </wps:txbx>
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205" name="文本框 50"/>
                        <wps:cNvSpPr txBox="1"/>
                        <wps:spPr>
                          <a:xfrm>
                            <a:off x="11055" y="74938"/>
                            <a:ext cx="405" cy="4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eastAsia="宋体" w:hint="eastAsia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hint="eastAsia"/>
                                  <w:lang w:eastAsia="zh-CN"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</wpg:wgp>
                  </a:graphicData>
                </a:graphic>
              </wp:anchor>
            </w:drawing>
          </mc:Choice>
          <mc:Fallback>
            <w:pict>
              <v:group coordorigin="11055,74482" coordsize="2159,1424" id="_x0000_s1026" o:spid="_x0000_s1025" style="width:95.15pt;height:64.5pt;margin-top:66.5pt;margin-left:307.45pt;mso-height-relative:page;mso-width-relative:page;position:absolute;z-index:251661312">
                <o:lock aspectratio="f" v:ext="edit"/>
                <v:oval coordsize="21600,21600" filled="f" id="_x0000_s1026" o:spid="_x0000_s1026" strokecolor="black" stroked="t" style="width:1425;height:1425;left:11415;position:absolute;top:74482;v-text-anchor:middle">
                  <v:stroke joinstyle="miter"/>
                  <o:lock aspectratio="f" v:ext="edit"/>
                </v:oval>
                <v:line coordsize="21600,21600" from="11415,75195" id="_x0000_s1026" o:spid="_x0000_s1027" strokecolor="#41719c" stroked="t" style="position:absolute" to="12840,75195">
                  <v:stroke dashstyle="1 1" joinstyle="miter"/>
                  <o:lock aspectratio="f" v:ext="edit"/>
                </v:line>
                <v:shapetype coordsize="21600,21600" id="_x0000_t202" o:spt="202" path="m,l,21600r21600,l21600,xe">
                  <v:stroke joinstyle="miter"/>
                  <v:path gradientshapeok="t" o:connecttype="rect"/>
                </v:shapetype>
                <v:shape coordsize="21600,21600" filled="f" id="_x0000_s1026" o:spid="_x0000_s1028" stroked="f" style="width:405;height:554;left:12810;position:absolute;top:74969" type="#_x0000_t202">
                  <o:lock aspectratio="f" v:ext="edit"/>
                  <v:textbox>
                    <w:txbxContent>
                      <w:p w14:paraId="3FF2489F">
                        <w:pPr>
                          <w:rPr>
                            <w:rFonts w:eastAsia="宋体" w:hint="default"/>
                            <w:lang w:eastAsia="zh-CN" w:val="en-US"/>
                          </w:rPr>
                        </w:pPr>
                        <w:r>
                          <w:rPr>
                            <w:rFonts w:hint="eastAsia"/>
                            <w:lang w:eastAsia="zh-CN" w:val="en-US"/>
                          </w:rPr>
                          <w:t>Q</w:t>
                        </w:r>
                      </w:p>
                    </w:txbxContent>
                  </v:textbox>
                </v:shape>
                <v:shape coordsize="21600,21600" filled="f" id="文本框 50" o:spid="_x0000_s1029" stroked="f" style="width:405;height:465;left:11055;position:absolute;top:74938" type="#_x0000_t202">
                  <o:lock aspectratio="f" v:ext="edit"/>
                  <v:textbox>
                    <w:txbxContent>
                      <w:p w14:paraId="65B0CD32">
                        <w:pPr>
                          <w:rPr>
                            <w:rFonts w:eastAsia="宋体" w:hint="eastAsia"/>
                            <w:lang w:eastAsia="zh-CN" w:val="en-US"/>
                          </w:rPr>
                        </w:pPr>
                        <w:r>
                          <w:rPr>
                            <w:rFonts w:hint="eastAsia"/>
                            <w:lang w:eastAsia="zh-CN" w:val="en-US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t>7</w:t>
      </w:r>
      <w:r>
        <w:rPr>
          <w:rFonts w:ascii="宋体" w:cs="宋体" w:eastAsia="宋体" w:hAnsi="宋体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如图所示,</w:t>
      </w:r>
      <w:r>
        <w:rPr>
          <w:rFonts w:asciiTheme="minorEastAsia" w:cstheme="minorEastAsia" w:eastAsiaTheme="minorEastAsia" w:hAnsiTheme="minorEastAsia" w:hint="eastAsia"/>
          <w:i/>
          <w:iCs/>
          <w:color w:themeColor="text1" w:val="000000"/>
          <w:sz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Theme="minorEastAsia" w:hAnsi="Times New Roman" w:hint="default"/>
          <w:i/>
          <w:iCs/>
          <w:color w:themeColor="text1" w:val="000000"/>
          <w:sz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为一圆形区域某一直径的两个端点，</w:t>
      </w:r>
      <w:r>
        <w:rPr>
          <w:rFonts w:ascii="Times New Roman" w:cs="Times New Roman" w:eastAsiaTheme="minorEastAsia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Theme="minorEastAsia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处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各有一个波源,可以发出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沿圆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形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区域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所在平面传播的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简谐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横波,波速为0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25 m/s</w:t>
      </w:r>
      <w:r>
        <w:rPr>
          <w:rFonts w:cs="Times New Roman" w:eastAsiaTheme="minorEastAsia" w:hint="eastAsia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振动方向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圆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形所在的平面垂直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cs="Times New Roman" w:eastAsiaTheme="minorEastAsia" w:hAnsi="Times New Roman" w:hint="default"/>
          <w:i/>
          <w:iCs/>
          <w:color w:themeColor="text1" w:val="000000"/>
          <w:sz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Theme="minorEastAsia" w:hAnsi="Times New Roman" w:hint="default"/>
          <w:i/>
          <w:iCs/>
          <w:color w:themeColor="text1" w:val="000000"/>
          <w:sz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处波源的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位移时间关系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分别为</w:t>
      </w:r>
      <w:r>
        <w:rPr>
          <w:rFonts w:ascii="Times New Roman" w:cs="Times New Roman" w:eastAsiaTheme="minorEastAsia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vertAlign w:val="subscript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 xml:space="preserve">=10sin </w:t>
      </w:r>
      <m:oMath>
        <m:d>
          <m:dPr>
            <m:ctrlPr>
              <w:rPr>
                <w:rFonts w:ascii="Cambria Math" w:cs="Times New Roman" w:eastAsiaTheme="minorEastAsia" w:hAnsi="Cambria Math" w:hint="default"/>
                <w:color w:themeColor="text1" w:val="000000"/>
                <w:sz w:val="24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ctrlPr>
              <w:rPr>
                <w:rFonts w:ascii="Cambria Math" w:cs="Times New Roman" w:eastAsiaTheme="minorEastAsia" w:hAnsi="Cambria Math" w:hint="default"/>
                <w:color w:themeColor="text1" w:val="000000"/>
                <w:sz w:val="24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eastAsiaTheme="minorEastAsia" w:hAnsi="Times New Roman" w:hint="default"/>
                <w:b w:val="0"/>
                <w:i w:val="0"/>
                <w:color w:themeColor="text1" w:val="000000"/>
                <w:sz w:val="24"/>
                <w14:textFill>
                  <w14:solidFill>
                    <w14:schemeClr w14:val="tx1"/>
                  </w14:solidFill>
                </w14:textFill>
              </w:rPr>
              <m:t>0.5πt+</m:t>
            </m:r>
            <m:f>
              <m:fPr>
                <m:ctrlPr>
                  <w:rPr>
                    <w:rFonts w:ascii="Cambria Math" w:cs="Times New Roman" w:eastAsiaTheme="minorEastAsia" w:hAnsi="Cambria Math" w:hint="default"/>
                    <w:color w:themeColor="text1" w:val="000000"/>
                    <w:sz w:val="24"/>
                    <w:szCs w:val="24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ctrlPr>
                  <w:rPr>
                    <w:rFonts w:ascii="Cambria Math" w:cs="Times New Roman" w:eastAsiaTheme="minorEastAsia" w:hAnsi="Cambria Math" w:hint="default"/>
                    <w:color w:themeColor="text1" w:val="000000"/>
                    <w:sz w:val="24"/>
                    <w:szCs w:val="24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cs="Times New Roman" w:eastAsiaTheme="minorEastAsia" w:hAnsi="Times New Roman" w:hint="default"/>
                    <w:b w:val="0"/>
                    <w:i w:val="0"/>
                    <w:color w:themeColor="text1" w:val="000000"/>
                    <w:sz w:val="24"/>
                    <w:szCs w:val="24"/>
                    <w14:textFill>
                      <w14:solidFill>
                        <w14:schemeClr w14:val="tx1"/>
                      </w14:solidFill>
                    </w14:textFill>
                  </w:rPr>
                  <m:t>π</m:t>
                </m:r>
              </m:num>
              <m:den>
                <m:ctrlPr>
                  <w:rPr>
                    <w:rFonts w:ascii="Cambria Math" w:cs="Times New Roman" w:eastAsiaTheme="minorEastAsia" w:hAnsi="Cambria Math" w:hint="default"/>
                    <w:color w:themeColor="text1" w:val="000000"/>
                    <w:sz w:val="24"/>
                    <w:szCs w:val="24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cs="Times New Roman" w:eastAsiaTheme="minorEastAsia" w:hAnsi="Times New Roman" w:hint="default"/>
                    <w:b w:val="0"/>
                    <w:i w:val="0"/>
                    <w:color w:themeColor="text1" w:val="000000"/>
                    <w:sz w:val="24"/>
                    <w:szCs w:val="24"/>
                    <w:lang w:eastAsia="zh-CN" w:val="en-US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</m:den>
            </m:f>
          </m:e>
        </m:d>
      </m:oMath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 xml:space="preserve"> cm、</w:t>
      </w:r>
      <w:r>
        <w:rPr>
          <w:rFonts w:ascii="Times New Roman" w:cs="Times New Roman" w:eastAsiaTheme="minorEastAsia" w:hAnsi="Times New Roman" w:hint="default"/>
          <w:i/>
          <w:iCs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vertAlign w:val="subscript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 xml:space="preserve">=10sin </w:t>
      </w:r>
      <m:oMath>
        <m:d>
          <m:dPr>
            <m:ctrlPr>
              <w:rPr>
                <w:rFonts w:ascii="Cambria Math" w:cs="Times New Roman" w:eastAsiaTheme="minorEastAsia" w:hAnsi="Cambria Math" w:hint="default"/>
                <w:color w:themeColor="text1" w:val="000000"/>
                <w:sz w:val="2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ctrlPr>
              <w:rPr>
                <w:rFonts w:ascii="Cambria Math" w:cs="Times New Roman" w:eastAsiaTheme="minorEastAsia" w:hAnsi="Cambria Math" w:hint="default"/>
                <w:color w:themeColor="text1" w:val="000000"/>
                <w:sz w:val="21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eastAsiaTheme="minorEastAsia" w:hAnsi="Times New Roman" w:hint="default"/>
                <w:b w:val="0"/>
                <w:i w:val="0"/>
                <w:color w:themeColor="text1" w:val="000000"/>
                <w:sz w:val="21"/>
                <w14:textFill>
                  <w14:solidFill>
                    <w14:schemeClr w14:val="tx1"/>
                  </w14:solidFill>
                </w14:textFill>
              </w:rPr>
              <m:t>0.5πt</m:t>
            </m:r>
          </m:e>
        </m:d>
      </m:oMath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 xml:space="preserve"> cm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Theme="minorEastAsia" w:hAnsi="Times New Roman" w:hint="default"/>
          <w:i/>
          <w:iCs/>
          <w:color w:themeColor="text1" w:val="000000"/>
          <w:sz w:val="21"/>
          <w14:textFill>
            <w14:solidFill>
              <w14:schemeClr w14:val="tx1"/>
            </w14:solidFill>
          </w14:textFill>
        </w:rPr>
        <w:t>PQ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距离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3.1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m,则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圆上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振动加强点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和减弱点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的个数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分别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为</w:t>
      </w:r>
    </w:p>
    <w:p w14:paraId="70B7CA3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．12,12</w:t>
      </w:r>
    </w:p>
    <w:p w14:paraId="3B49615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B．12,14</w:t>
      </w:r>
    </w:p>
    <w:p w14:paraId="55D5C1F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．14,12</w:t>
      </w:r>
    </w:p>
    <w:p w14:paraId="047F629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．14,14</w:t>
      </w:r>
    </w:p>
    <w:p w14:paraId="62388A27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hanging="210" w:hangingChars="100" w:left="210"/>
        <w:rPr>
          <w:rFonts w:asciiTheme="minorEastAsia" w:cstheme="minorEastAsia" w:eastAsiaTheme="minorEastAsia" w:hAnsiTheme="minorEastAsia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rFonts w:cs="Times New Roman" w:eastAsia="Times New Roman"/>
          <w:color w:val="000000"/>
          <w:kern w:val="0"/>
          <w:sz w:val="21"/>
        </w:rPr>
        <w:drawing>
          <wp:anchor allowOverlap="1" behindDoc="1" distB="0" distL="114300" distR="114300" distT="0" layoutInCell="1" locked="0" relativeHeight="251685888" simplePos="0">
            <wp:simplePos x="0" y="0"/>
            <wp:positionH relativeFrom="column">
              <wp:posOffset>3351530</wp:posOffset>
            </wp:positionH>
            <wp:positionV relativeFrom="paragraph">
              <wp:posOffset>888365</wp:posOffset>
            </wp:positionV>
            <wp:extent cx="2410460" cy="1391920"/>
            <wp:effectExtent b="17780" l="0" r="8890" t="0"/>
            <wp:wrapTight wrapText="bothSides">
              <wp:wrapPolygon>
                <wp:start x="0" y="0"/>
                <wp:lineTo x="0" y="18624"/>
                <wp:lineTo x="3585" y="18920"/>
                <wp:lineTo x="3585" y="20693"/>
                <wp:lineTo x="4780" y="20989"/>
                <wp:lineTo x="14339" y="21285"/>
                <wp:lineTo x="15705" y="21285"/>
                <wp:lineTo x="16046" y="19215"/>
                <wp:lineTo x="21509" y="18920"/>
                <wp:lineTo x="21509" y="2661"/>
                <wp:lineTo x="9901" y="0"/>
                <wp:lineTo x="0" y="0"/>
              </wp:wrapPolygon>
            </wp:wrapTight>
            <wp:docPr descr="111"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111" id="87" name="图片 87"/>
                    <pic:cNvPicPr>
                      <a:picLocks noChangeAspect="1"/>
                    </pic:cNvPicPr>
                  </pic:nvPicPr>
                  <pic:blipFill>
                    <a:blip r:embed="rId19"/>
                    <a:srcRect b="7346"/>
                    <a:stretch>
                      <a:fillRect/>
                    </a:stretch>
                  </pic:blipFill>
                  <pic:spPr>
                    <a:xfrm>
                      <a:off x="0" y="0"/>
                      <a:ext cx="2410460" cy="1391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如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图甲所示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一个竖直圆盘转动时，固定在圆盘上的小圆柱带动一个T形支架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仅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在竖直方向振动，T形支架下面系着一个弹簧和小球组成的弹簧振子，当圆盘静止时，小球可稳定振动。改变圆盘匀速转动的周期，其共振曲线(振幅</w:t>
      </w:r>
      <w:r>
        <w:rPr>
          <w:rFonts w:asciiTheme="minorEastAsia" w:cstheme="minorEastAsia" w:eastAsiaTheme="minorEastAsia" w:hAnsiTheme="minorEastAsia" w:hint="eastAsia"/>
          <w:i/>
          <w:iCs/>
          <w:color w:themeColor="text1" w:val="000000"/>
          <w:sz w:val="21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与驱动力的频率</w:t>
      </w:r>
      <w:r>
        <w:rPr>
          <w:rFonts w:ascii="Times New Roman" w:cs="Times New Roman" w:eastAsiaTheme="minorEastAsia" w:hAnsi="Times New Roman" w:hint="default"/>
          <w:i/>
          <w:iCs/>
          <w:color w:themeColor="text1" w:val="000000"/>
          <w:sz w:val="21"/>
          <w14:textFill>
            <w14:solidFill>
              <w14:schemeClr w14:val="tx1"/>
            </w14:solidFill>
          </w14:textFill>
        </w:rPr>
        <w:t>f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的关系)如图乙所示。现使圆盘以4 s的周期匀速转动，经过一段时间后,小球振动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已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达到稳定</w:t>
      </w: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  <w:t>，</w:t>
      </w:r>
    </w:p>
    <w:p w14:paraId="6287F956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Times New Roman" w:cs="Times New Roman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rFonts w:asciiTheme="minorEastAsia" w:cstheme="minorEastAsia" w:eastAsiaTheme="minorEastAsia" w:hAnsiTheme="minorEastAsia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则下列说法正确的是</w:t>
      </w:r>
    </w:p>
    <w:p w14:paraId="12BDF3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eastAsia="Times New Roman" w:hAnsi="Times New Roman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弹簧振子的</w:t>
      </w:r>
      <w:r>
        <w:rPr>
          <w:rFonts w:ascii="Times New Roman" w:eastAsia="宋体" w:hAnsi="Times New Roman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振动</w:t>
      </w:r>
      <w:r>
        <w:rPr>
          <w:rFonts w:ascii="Times New Roman" w:eastAsia="Times New Roman" w:hAnsi="Times New Roman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频率为</w:t>
      </w:r>
      <w:r>
        <w:rPr>
          <w:rFonts w:ascii="Times New Roman" w:cs="Times New Roman" w:eastAsiaTheme="minorEastAsia" w:hAnsi="Times New Roman" w:hint="default"/>
          <w:color w:themeColor="text1" w:val="000000"/>
          <w:sz w:val="21"/>
          <w14:textFill>
            <w14:solidFill>
              <w14:schemeClr w14:val="tx1"/>
            </w14:solidFill>
          </w14:textFill>
        </w:rPr>
        <w:t xml:space="preserve">0.25 </w:t>
      </w:r>
      <w:r>
        <w:rPr>
          <w:rFonts w:ascii="Times New Roman" w:eastAsia="Times New Roman" w:hAnsi="Times New Roman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Hz</w:t>
      </w:r>
    </w:p>
    <w:p w14:paraId="0EE183D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color w:themeColor="text1" w:val="000000"/>
          <w14:textFill>
            <w14:solidFill>
              <w14:schemeClr w14:val="tx1"/>
            </w14:solidFill>
          </w14:textFill>
        </w:rPr>
      </w:pPr>
      <w:r>
        <w:rPr>
          <w:rFonts w:cs="Times New Roman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eastAsia="Times New Roman" w:hAnsi="Times New Roman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弹簧振子的振动频率为3 Hz</w:t>
      </w:r>
    </w:p>
    <w:p w14:paraId="596532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auto"/>
        <w:rPr>
          <w:rFonts w:ascii="Times New Roman" w:eastAsia="Times New Roman" w:hAnsi="Times New Roman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rFonts w:cs="Times New Roman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cs="Times New Roman" w:hAnsi="Times New Roman" w:hint="default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eastAsia="Times New Roman" w:hAnsi="Times New Roman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若圆盘匀速转动的周期减小,弹簧振子的振动</w:t>
      </w:r>
    </w:p>
    <w:p w14:paraId="2A47FEC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auto"/>
        <w:rPr>
          <w:color w:themeColor="text1" w:val="000000"/>
          <w14:textFill>
            <w14:solidFill>
              <w14:schemeClr w14:val="tx1"/>
            </w14:solidFill>
          </w14:textFill>
        </w:rPr>
      </w:pPr>
      <w:r>
        <w:rPr>
          <w:rFonts w:ascii="Times New Roman" w:eastAsia="Times New Roman" w:hAnsi="Times New Roman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频率变大</w:t>
      </w:r>
    </w:p>
    <w:p w14:paraId="329EA8EE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Times New Roman" w:eastAsia="Times New Roman" w:hAnsi="Times New Roman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rFonts w:ascii="Times New Roman" w:eastAsia="Times New Roman" w:hAnsi="Times New Roman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若圆盘匀速转动的周期增大,共振曲线的峰值</w:t>
      </w:r>
    </w:p>
    <w:p w14:paraId="45B760F5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  <w:r>
        <w:rPr>
          <w:rFonts w:ascii="Times New Roman" w:eastAsia="Times New Roman" w:hAnsi="Times New Roman" w:hint="eastAsia"/>
          <w:color w:themeColor="text1" w:val="000000"/>
          <w:sz w:val="21"/>
          <w14:textFill>
            <w14:solidFill>
              <w14:schemeClr w14:val="tx1"/>
            </w14:solidFill>
          </w14:textFill>
        </w:rPr>
        <w:t>将向左移动</w:t>
      </w:r>
    </w:p>
    <w:p w14:paraId="21825C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hanging="210" w:hangingChars="100" w:left="210"/>
        <w:textAlignment w:val="auto"/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</w:pPr>
    </w:p>
    <w:p w14:paraId="1D41AF3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hanging="210" w:hangingChars="100" w:left="210"/>
        <w:textAlignment w:val="auto"/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allowOverlap="1" behindDoc="0" distB="0" distL="114300" distR="114300" distT="0" layoutInCell="1" locked="0" relativeHeight="251668480" simplePos="0">
                <wp:simplePos x="0" y="0"/>
                <wp:positionH relativeFrom="column">
                  <wp:posOffset>3443605</wp:posOffset>
                </wp:positionH>
                <wp:positionV relativeFrom="paragraph">
                  <wp:posOffset>834390</wp:posOffset>
                </wp:positionV>
                <wp:extent cx="1797050" cy="1146810"/>
                <wp:effectExtent b="15875" l="0" r="12700" t="0"/>
                <wp:wrapNone/>
                <wp:docPr id="191" name="组合 1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7050" cy="1146810"/>
                          <a:chOff x="6668" y="215065"/>
                          <a:chExt cx="2725" cy="1701"/>
                        </a:xfrm>
                      </wpg:grpSpPr>
                      <wps:wsp>
                        <wps:cNvPr id="3" name="直接连接符 148"/>
                        <wps:cNvCnPr/>
                        <wps:spPr>
                          <a:xfrm>
                            <a:off x="6894" y="215391"/>
                            <a:ext cx="0" cy="531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直接连接符 149"/>
                        <wps:cNvCnPr/>
                        <wps:spPr>
                          <a:xfrm>
                            <a:off x="6803" y="215922"/>
                            <a:ext cx="176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直接连接符 150"/>
                        <wps:cNvCnPr/>
                        <wps:spPr>
                          <a:xfrm flipV="1">
                            <a:off x="6859" y="215973"/>
                            <a:ext cx="70" cy="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直接连接符 151"/>
                        <wps:cNvCnPr/>
                        <wps:spPr>
                          <a:xfrm>
                            <a:off x="6894" y="215967"/>
                            <a:ext cx="7" cy="626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直接连接符 153"/>
                        <wps:cNvCnPr/>
                        <wps:spPr>
                          <a:xfrm>
                            <a:off x="8615" y="215794"/>
                            <a:ext cx="5" cy="39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文本框 154"/>
                        <wps:cNvSpPr txBox="1"/>
                        <wps:spPr>
                          <a:xfrm>
                            <a:off x="8273" y="216144"/>
                            <a:ext cx="283" cy="3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keepNext w:val="0"/>
                                <w:keepLines w:val="0"/>
                                <w:pageBreakBefore w:val="0"/>
                                <w:widowControl/>
                                <w:kinsoku/>
                                <w:wordWrap/>
                                <w:overflowPunct/>
                                <w:topLinePunct w:val="0"/>
                                <w:bidi w:val="0"/>
                                <w:adjustRightInd/>
                                <w:snapToGrid/>
                                <w:textAlignment w:val="auto"/>
                                <w:rPr>
                                  <w:rFonts w:eastAsia="宋体" w:hint="default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eastAsia="宋体" w:hint="eastAsia"/>
                                  <w:kern w:val="21"/>
                                  <w:sz w:val="21"/>
                                  <w:szCs w:val="21"/>
                                  <w:lang w:eastAsia="zh-CN" w:val="en-US"/>
                                </w:rPr>
                                <w:t>A</w:t>
                              </w:r>
                              <w:r>
                                <w:rPr>
                                  <w:rFonts w:eastAsia="宋体" w:hint="eastAsia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anchor="t" anchorCtr="0" bIns="0" compatLnSpc="1" forceAA="0" fromWordArt="0" horzOverflow="overflow" lIns="0" numCol="1" rIns="0" rot="0" rtlCol="0" spcCol="0" spcFirstLastPara="0" tIns="0" vert="horz" vertOverflow="overflow" wrap="square"/>
                      </wps:wsp>
                      <wps:wsp>
                        <wps:cNvPr id="10" name="文本框 155"/>
                        <wps:cNvSpPr txBox="1"/>
                        <wps:spPr>
                          <a:xfrm>
                            <a:off x="7728" y="215065"/>
                            <a:ext cx="283" cy="3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keepNext w:val="0"/>
                                <w:keepLines w:val="0"/>
                                <w:pageBreakBefore w:val="0"/>
                                <w:widowControl/>
                                <w:kinsoku/>
                                <w:wordWrap/>
                                <w:overflowPunct/>
                                <w:topLinePunct w:val="0"/>
                                <w:bidi w:val="0"/>
                                <w:adjustRightInd/>
                                <w:snapToGrid/>
                                <w:textAlignment w:val="auto"/>
                                <w:rPr>
                                  <w:rFonts w:eastAsia="宋体" w:hint="default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eastAsia="宋体" w:hint="eastAsia"/>
                                  <w:i/>
                                  <w:iCs/>
                                  <w:kern w:val="21"/>
                                  <w:sz w:val="21"/>
                                  <w:szCs w:val="21"/>
                                  <w:lang w:eastAsia="zh-CN" w:val="en-US"/>
                                </w:rPr>
                                <w:t>R</w:t>
                              </w:r>
                              <w:r>
                                <w:rPr>
                                  <w:rFonts w:eastAsia="宋体" w:hint="eastAsia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anchor="t" anchorCtr="0" bIns="0" compatLnSpc="1" forceAA="0" fromWordArt="0" horzOverflow="overflow" lIns="0" numCol="1" rIns="0" rot="0" rtlCol="0" spcCol="0" spcFirstLastPara="0" tIns="0" vert="horz" vertOverflow="overflow" wrap="square"/>
                      </wps:wsp>
                      <wps:wsp>
                        <wps:cNvPr id="11" name="文本框 156"/>
                        <wps:cNvSpPr txBox="1"/>
                        <wps:spPr>
                          <a:xfrm>
                            <a:off x="7676" y="216455"/>
                            <a:ext cx="283" cy="3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keepNext w:val="0"/>
                                <w:keepLines w:val="0"/>
                                <w:pageBreakBefore w:val="0"/>
                                <w:widowControl/>
                                <w:kinsoku/>
                                <w:wordWrap/>
                                <w:overflowPunct/>
                                <w:topLinePunct w:val="0"/>
                                <w:bidi w:val="0"/>
                                <w:adjustRightInd/>
                                <w:snapToGrid/>
                                <w:textAlignment w:val="auto"/>
                                <w:rPr>
                                  <w:rFonts w:eastAsia="宋体" w:hint="default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eastAsia="宋体" w:hint="eastAsia"/>
                                  <w:kern w:val="21"/>
                                  <w:sz w:val="21"/>
                                  <w:szCs w:val="21"/>
                                  <w:lang w:eastAsia="zh-CN" w:val="en-US"/>
                                </w:rPr>
                                <w:t>A</w:t>
                              </w:r>
                              <w:r>
                                <w:rPr>
                                  <w:rFonts w:eastAsia="宋体" w:hint="eastAsia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anchor="t" anchorCtr="0" bIns="0" compatLnSpc="1" forceAA="0" fromWordArt="0" horzOverflow="overflow" lIns="0" numCol="1" rIns="0" rot="0" rtlCol="0" spcCol="0" spcFirstLastPara="0" tIns="0" vert="horz" vertOverflow="overflow" wrap="square"/>
                      </wps:wsp>
                      <wps:wsp>
                        <wps:cNvPr id="157" name="直接连接符 157"/>
                        <wps:cNvCnPr/>
                        <wps:spPr>
                          <a:xfrm>
                            <a:off x="6894" y="215399"/>
                            <a:ext cx="737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矩形 158"/>
                        <wps:cNvSpPr/>
                        <wps:spPr>
                          <a:xfrm>
                            <a:off x="7631" y="215324"/>
                            <a:ext cx="471" cy="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13" name="直接连接符 159"/>
                        <wps:cNvCnPr/>
                        <wps:spPr>
                          <a:xfrm>
                            <a:off x="7268" y="215391"/>
                            <a:ext cx="0" cy="531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文本框 160"/>
                        <wps:cNvSpPr txBox="1"/>
                        <wps:spPr>
                          <a:xfrm>
                            <a:off x="7171" y="215939"/>
                            <a:ext cx="283" cy="3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keepNext w:val="0"/>
                                <w:keepLines w:val="0"/>
                                <w:pageBreakBefore w:val="0"/>
                                <w:widowControl/>
                                <w:kinsoku/>
                                <w:wordWrap/>
                                <w:overflowPunct/>
                                <w:topLinePunct w:val="0"/>
                                <w:bidi w:val="0"/>
                                <w:adjustRightInd/>
                                <w:snapToGrid/>
                                <w:textAlignment w:val="auto"/>
                                <w:rPr>
                                  <w:rFonts w:eastAsia="宋体" w:hint="default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eastAsia="宋体" w:hint="eastAsia"/>
                                  <w:kern w:val="21"/>
                                  <w:sz w:val="21"/>
                                  <w:szCs w:val="21"/>
                                  <w:lang w:eastAsia="zh-CN" w:val="en-US"/>
                                </w:rPr>
                                <w:t>V</w:t>
                              </w:r>
                              <w:r>
                                <w:rPr>
                                  <w:rFonts w:eastAsia="宋体" w:hint="eastAsia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anchor="t" anchorCtr="0" bIns="0" compatLnSpc="1" forceAA="0" fromWordArt="0" horzOverflow="overflow" lIns="0" numCol="1" rIns="0" rot="0" rtlCol="0" spcCol="0" spcFirstLastPara="0" tIns="0" vert="horz" vertOverflow="overflow" wrap="square"/>
                      </wps:wsp>
                      <wps:wsp>
                        <wps:cNvPr id="161" name="椭圆 161"/>
                        <wps:cNvSpPr/>
                        <wps:spPr>
                          <a:xfrm>
                            <a:off x="7136" y="215934"/>
                            <a:ext cx="272" cy="26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15" name="椭圆 162"/>
                        <wps:cNvSpPr/>
                        <wps:spPr>
                          <a:xfrm>
                            <a:off x="7636" y="216474"/>
                            <a:ext cx="272" cy="26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16" name="椭圆 163"/>
                        <wps:cNvSpPr/>
                        <wps:spPr>
                          <a:xfrm>
                            <a:off x="8239" y="216156"/>
                            <a:ext cx="272" cy="26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17" name="直接连接符 164"/>
                        <wps:cNvCnPr/>
                        <wps:spPr>
                          <a:xfrm>
                            <a:off x="8106" y="215399"/>
                            <a:ext cx="1097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矩形 165"/>
                        <wps:cNvSpPr/>
                        <wps:spPr>
                          <a:xfrm rot="16200000">
                            <a:off x="8168" y="215687"/>
                            <a:ext cx="420" cy="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19" name="直接连接符 166"/>
                        <wps:cNvCnPr/>
                        <wps:spPr>
                          <a:xfrm>
                            <a:off x="7914" y="216595"/>
                            <a:ext cx="1314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直接连接符 167"/>
                        <wps:cNvCnPr/>
                        <wps:spPr>
                          <a:xfrm>
                            <a:off x="7268" y="216184"/>
                            <a:ext cx="0" cy="41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直接连接符 169"/>
                        <wps:cNvCnPr/>
                        <wps:spPr>
                          <a:xfrm>
                            <a:off x="8375" y="215401"/>
                            <a:ext cx="2" cy="15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接连接符 170"/>
                        <wps:cNvCnPr/>
                        <wps:spPr>
                          <a:xfrm>
                            <a:off x="8375" y="215982"/>
                            <a:ext cx="0" cy="17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直接连接符 171"/>
                        <wps:cNvCnPr/>
                        <wps:spPr>
                          <a:xfrm>
                            <a:off x="8380" y="216422"/>
                            <a:ext cx="0" cy="17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直接连接符 172"/>
                        <wps:cNvCnPr/>
                        <wps:spPr>
                          <a:xfrm>
                            <a:off x="6894" y="216595"/>
                            <a:ext cx="733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直接连接符 173"/>
                        <wps:cNvCnPr/>
                        <wps:spPr>
                          <a:xfrm>
                            <a:off x="8864" y="215396"/>
                            <a:ext cx="2" cy="15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矩形 174"/>
                        <wps:cNvSpPr/>
                        <wps:spPr>
                          <a:xfrm rot="16200000">
                            <a:off x="8662" y="215692"/>
                            <a:ext cx="420" cy="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27" name="直接连接符 175"/>
                        <wps:cNvCnPr/>
                        <wps:spPr>
                          <a:xfrm>
                            <a:off x="8875" y="215982"/>
                            <a:ext cx="0" cy="61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直接连接符 176"/>
                        <wps:cNvCnPr/>
                        <wps:spPr>
                          <a:xfrm>
                            <a:off x="9207" y="215396"/>
                            <a:ext cx="0" cy="531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椭圆 177"/>
                        <wps:cNvSpPr/>
                        <wps:spPr>
                          <a:xfrm>
                            <a:off x="9085" y="215934"/>
                            <a:ext cx="272" cy="26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30" name="文本框 178"/>
                        <wps:cNvSpPr txBox="1"/>
                        <wps:spPr>
                          <a:xfrm>
                            <a:off x="9110" y="215919"/>
                            <a:ext cx="283" cy="3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keepNext w:val="0"/>
                                <w:keepLines w:val="0"/>
                                <w:pageBreakBefore w:val="0"/>
                                <w:widowControl/>
                                <w:kinsoku/>
                                <w:wordWrap/>
                                <w:overflowPunct/>
                                <w:topLinePunct w:val="0"/>
                                <w:bidi w:val="0"/>
                                <w:adjustRightInd/>
                                <w:snapToGrid/>
                                <w:textAlignment w:val="auto"/>
                                <w:rPr>
                                  <w:rFonts w:eastAsia="宋体" w:hint="default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eastAsia="宋体" w:hint="eastAsia"/>
                                  <w:kern w:val="21"/>
                                  <w:sz w:val="21"/>
                                  <w:szCs w:val="21"/>
                                  <w:lang w:eastAsia="zh-CN" w:val="en-US"/>
                                </w:rPr>
                                <w:t>V</w:t>
                              </w:r>
                              <w:r>
                                <w:rPr>
                                  <w:rFonts w:eastAsia="宋体" w:hint="eastAsia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anchor="t" anchorCtr="0" bIns="0" compatLnSpc="1" forceAA="0" fromWordArt="0" horzOverflow="overflow" lIns="0" numCol="1" rIns="0" rot="0" rtlCol="0" spcCol="0" spcFirstLastPara="0" tIns="0" vert="horz" vertOverflow="overflow" wrap="square"/>
                      </wps:wsp>
                      <wps:wsp>
                        <wps:cNvPr id="31" name="直接连接符 179"/>
                        <wps:cNvCnPr/>
                        <wps:spPr>
                          <a:xfrm>
                            <a:off x="9217" y="216184"/>
                            <a:ext cx="0" cy="41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直接箭头连接符 180"/>
                        <wps:cNvCnPr/>
                        <wps:spPr>
                          <a:xfrm>
                            <a:off x="8612" y="215801"/>
                            <a:ext cx="187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stealth" w="sm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连接符 181"/>
                        <wps:cNvCnPr/>
                        <wps:spPr>
                          <a:xfrm>
                            <a:off x="8612" y="216179"/>
                            <a:ext cx="263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文本框 182"/>
                        <wps:cNvSpPr txBox="1"/>
                        <wps:spPr>
                          <a:xfrm>
                            <a:off x="8031" y="215626"/>
                            <a:ext cx="283" cy="3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keepNext w:val="0"/>
                                <w:keepLines w:val="0"/>
                                <w:pageBreakBefore w:val="0"/>
                                <w:widowControl/>
                                <w:kinsoku/>
                                <w:wordWrap/>
                                <w:overflowPunct/>
                                <w:topLinePunct w:val="0"/>
                                <w:bidi w:val="0"/>
                                <w:adjustRightInd/>
                                <w:snapToGrid/>
                                <w:textAlignment w:val="auto"/>
                                <w:rPr>
                                  <w:rFonts w:eastAsia="宋体" w:hint="default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eastAsia="宋体" w:hint="eastAsia"/>
                                  <w:i/>
                                  <w:iCs/>
                                  <w:kern w:val="21"/>
                                  <w:sz w:val="21"/>
                                  <w:szCs w:val="21"/>
                                  <w:lang w:eastAsia="zh-CN" w:val="en-US"/>
                                </w:rPr>
                                <w:t>R</w:t>
                              </w:r>
                              <w:r>
                                <w:rPr>
                                  <w:rFonts w:eastAsia="宋体" w:hint="eastAsia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anchor="t" anchorCtr="0" bIns="0" compatLnSpc="1" forceAA="0" fromWordArt="0" horzOverflow="overflow" lIns="0" numCol="1" rIns="0" rot="0" rtlCol="0" spcCol="0" spcFirstLastPara="0" tIns="0" vert="horz" vertOverflow="overflow" wrap="square"/>
                      </wps:wsp>
                      <wps:wsp>
                        <wps:cNvPr id="35" name="文本框 183"/>
                        <wps:cNvSpPr txBox="1"/>
                        <wps:spPr>
                          <a:xfrm>
                            <a:off x="8956" y="215631"/>
                            <a:ext cx="283" cy="3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keepNext w:val="0"/>
                                <w:keepLines w:val="0"/>
                                <w:pageBreakBefore w:val="0"/>
                                <w:widowControl/>
                                <w:kinsoku/>
                                <w:wordWrap/>
                                <w:overflowPunct/>
                                <w:topLinePunct w:val="0"/>
                                <w:bidi w:val="0"/>
                                <w:adjustRightInd/>
                                <w:snapToGrid/>
                                <w:textAlignment w:val="auto"/>
                                <w:rPr>
                                  <w:rFonts w:eastAsia="宋体" w:hint="default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eastAsia="宋体" w:hint="eastAsia"/>
                                  <w:i/>
                                  <w:iCs/>
                                  <w:kern w:val="21"/>
                                  <w:sz w:val="21"/>
                                  <w:szCs w:val="21"/>
                                  <w:lang w:eastAsia="zh-CN" w:val="en-US"/>
                                </w:rPr>
                                <w:t>R</w:t>
                              </w:r>
                              <w:r>
                                <w:rPr>
                                  <w:rFonts w:eastAsia="宋体" w:hint="eastAsia"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anchor="t" anchorCtr="0" bIns="0" compatLnSpc="1" forceAA="0" fromWordArt="0" horzOverflow="overflow" lIns="0" numCol="1" rIns="0" rot="0" rtlCol="0" spcCol="0" spcFirstLastPara="0" tIns="0" vert="horz" vertOverflow="overflow" wrap="square"/>
                      </wps:wsp>
                      <wps:wsp>
                        <wps:cNvPr id="36" name="椭圆 184"/>
                        <wps:cNvSpPr/>
                        <wps:spPr>
                          <a:xfrm>
                            <a:off x="7244" y="21536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37" name="椭圆 186"/>
                        <wps:cNvSpPr/>
                        <wps:spPr>
                          <a:xfrm>
                            <a:off x="7244" y="21656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187" name="椭圆 187"/>
                        <wps:cNvSpPr/>
                        <wps:spPr>
                          <a:xfrm>
                            <a:off x="8350" y="21537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190" name="椭圆 190"/>
                        <wps:cNvSpPr/>
                        <wps:spPr>
                          <a:xfrm>
                            <a:off x="8850" y="21656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188" name="椭圆 188"/>
                        <wps:cNvSpPr/>
                        <wps:spPr>
                          <a:xfrm>
                            <a:off x="8845" y="21615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192" name="文本框 192"/>
                        <wps:cNvSpPr txBox="1"/>
                        <wps:spPr>
                          <a:xfrm>
                            <a:off x="6668" y="215662"/>
                            <a:ext cx="174" cy="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keepNext w:val="0"/>
                                <w:keepLines w:val="0"/>
                                <w:pageBreakBefore w:val="0"/>
                                <w:widowControl/>
                                <w:kinsoku/>
                                <w:wordWrap/>
                                <w:overflowPunct/>
                                <w:topLinePunct w:val="0"/>
                                <w:bidi w:val="0"/>
                                <w:adjustRightInd/>
                                <w:snapToGrid/>
                                <w:textAlignment w:val="auto"/>
                                <w:rPr>
                                  <w:rFonts w:eastAsia="宋体" w:hint="default"/>
                                  <w:i/>
                                  <w:iCs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eastAsia="宋体" w:hint="eastAsia"/>
                                  <w:i/>
                                  <w:iCs/>
                                  <w:kern w:val="21"/>
                                  <w:sz w:val="21"/>
                                  <w:szCs w:val="21"/>
                                  <w:lang w:eastAsia="zh-CN"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anchor="t" anchorCtr="0" bIns="0" compatLnSpc="1" forceAA="0" fromWordArt="0" horzOverflow="overflow" lIns="0" numCol="1" rIns="0" rot="0" rtlCol="0" spcCol="0" spcFirstLastPara="0" tIns="0" vert="horz" vertOverflow="overflow" wrap="square"/>
                      </wps:wsp>
                      <wps:wsp>
                        <wps:cNvPr id="193" name="文本框 193"/>
                        <wps:cNvSpPr txBox="1"/>
                        <wps:spPr>
                          <a:xfrm>
                            <a:off x="6719" y="215947"/>
                            <a:ext cx="174" cy="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keepNext w:val="0"/>
                                <w:keepLines w:val="0"/>
                                <w:pageBreakBefore w:val="0"/>
                                <w:widowControl/>
                                <w:kinsoku/>
                                <w:wordWrap/>
                                <w:overflowPunct/>
                                <w:topLinePunct w:val="0"/>
                                <w:bidi w:val="0"/>
                                <w:adjustRightInd/>
                                <w:snapToGrid/>
                                <w:textAlignment w:val="auto"/>
                                <w:rPr>
                                  <w:rFonts w:eastAsia="宋体" w:hint="default"/>
                                  <w:i/>
                                  <w:iCs/>
                                  <w:kern w:val="21"/>
                                  <w:sz w:val="21"/>
                                  <w:szCs w:val="21"/>
                                  <w:vertAlign w:val="subscrip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eastAsia="宋体" w:hint="eastAsia"/>
                                  <w:i/>
                                  <w:iCs/>
                                  <w:kern w:val="21"/>
                                  <w:sz w:val="21"/>
                                  <w:szCs w:val="21"/>
                                  <w:lang w:eastAsia="zh-CN"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anchor="t" anchorCtr="0" bIns="0" compatLnSpc="1" forceAA="0" fromWordArt="0" horzOverflow="overflow" lIns="0" numCol="1" rIns="0" rot="0" rtlCol="0" spcCol="0" spcFirstLastPara="0" tIns="0" vert="horz" vertOverflow="overflow" wrap="square"/>
                      </wps:wsp>
                    </wpg:wgp>
                  </a:graphicData>
                </a:graphic>
              </wp:anchor>
            </w:drawing>
          </mc:Choice>
          <mc:Fallback>
            <w:pict>
              <v:group coordorigin="6668,215065" coordsize="2725,1701" id="_x0000_s1026" o:spid="_x0000_s1030" style="width:141.5pt;height:90.3pt;margin-top:65.7pt;margin-left:271.15pt;mso-height-relative:page;mso-width-relative:page;position:absolute;z-index:251669504">
                <o:lock aspectratio="f" v:ext="edit"/>
                <v:line coordsize="21600,21600" from="6894,215391" id="直接连接符 148" o:spid="_x0000_s1031" strokecolor="black" stroked="t" style="position:absolute" to="6894,215922">
                  <v:stroke joinstyle="miter"/>
                  <o:lock aspectratio="f" v:ext="edit"/>
                </v:line>
                <v:line coordsize="21600,21600" from="6803,215922" id="直接连接符 149" o:spid="_x0000_s1032" strokecolor="black" stroked="t" style="position:absolute" to="6979,215922">
                  <v:stroke joinstyle="miter"/>
                  <o:lock aspectratio="f" v:ext="edit"/>
                </v:line>
                <v:line coordsize="21600,21600" from="6859,215973" id="直接连接符 150" o:spid="_x0000_s1033" strokecolor="black" stroked="t" style="flip:y;position:absolute" to="6929,215978">
                  <v:stroke joinstyle="miter"/>
                  <o:lock aspectratio="f" v:ext="edit"/>
                </v:line>
                <v:line coordsize="21600,21600" from="6894,215967" id="直接连接符 151" o:spid="_x0000_s1034" strokecolor="black" stroked="t" style="position:absolute" to="6901,216593">
                  <v:stroke joinstyle="miter"/>
                  <o:lock aspectratio="f" v:ext="edit"/>
                </v:line>
                <v:line coordsize="21600,21600" from="8615,215794" id="直接连接符 153" o:spid="_x0000_s1035" strokecolor="black" stroked="t" style="position:absolute" to="8620,216189">
                  <v:stroke joinstyle="miter"/>
                  <o:lock aspectratio="f" v:ext="edit"/>
                </v:line>
                <v:shape coordsize="21600,21600" filled="f" id="文本框 154" o:spid="_x0000_s1036" stroked="f" style="width:283;height:311;left:8273;position:absolute;top:216144" type="#_x0000_t202">
                  <o:lock aspectratio="f" v:ext="edit"/>
                  <v:textbox inset="0,0,0,0">
                    <w:txbxContent>
                      <w:p w14:paraId="66BBCF0E">
                        <w:pPr>
                          <w:keepNext w:val="0"/>
                          <w:keepLines w:val="0"/>
                          <w:pageBreakBefore w:val="0"/>
                          <w:widowControl/>
                          <w:kinsoku/>
                          <w:wordWrap/>
                          <w:overflowPunct/>
                          <w:topLinePunct w:val="0"/>
                          <w:bidi w:val="0"/>
                          <w:adjustRightInd/>
                          <w:snapToGrid/>
                          <w:textAlignment w:val="auto"/>
                          <w:rPr>
                            <w:rFonts w:eastAsia="宋体" w:hint="default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</w:pPr>
                        <w:r>
                          <w:rPr>
                            <w:rFonts w:eastAsia="宋体" w:hint="eastAsia"/>
                            <w:kern w:val="21"/>
                            <w:sz w:val="21"/>
                            <w:szCs w:val="21"/>
                            <w:lang w:eastAsia="zh-CN" w:val="en-US"/>
                          </w:rPr>
                          <w:t>A</w:t>
                        </w:r>
                        <w:r>
                          <w:rPr>
                            <w:rFonts w:eastAsia="宋体" w:hint="eastAsia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  <w:t>2</w:t>
                        </w:r>
                      </w:p>
                    </w:txbxContent>
                  </v:textbox>
                </v:shape>
                <v:shape coordsize="21600,21600" filled="f" id="文本框 155" o:spid="_x0000_s1037" stroked="f" style="width:283;height:311;left:7728;position:absolute;top:215065" type="#_x0000_t202">
                  <o:lock aspectratio="f" v:ext="edit"/>
                  <v:textbox inset="0,0,0,0">
                    <w:txbxContent>
                      <w:p w14:paraId="1A9B164C">
                        <w:pPr>
                          <w:keepNext w:val="0"/>
                          <w:keepLines w:val="0"/>
                          <w:pageBreakBefore w:val="0"/>
                          <w:widowControl/>
                          <w:kinsoku/>
                          <w:wordWrap/>
                          <w:overflowPunct/>
                          <w:topLinePunct w:val="0"/>
                          <w:bidi w:val="0"/>
                          <w:adjustRightInd/>
                          <w:snapToGrid/>
                          <w:textAlignment w:val="auto"/>
                          <w:rPr>
                            <w:rFonts w:eastAsia="宋体" w:hint="default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</w:pPr>
                        <w:r>
                          <w:rPr>
                            <w:rFonts w:eastAsia="宋体" w:hint="eastAsia"/>
                            <w:i/>
                            <w:iCs/>
                            <w:kern w:val="21"/>
                            <w:sz w:val="21"/>
                            <w:szCs w:val="21"/>
                            <w:lang w:eastAsia="zh-CN" w:val="en-US"/>
                          </w:rPr>
                          <w:t>R</w:t>
                        </w:r>
                        <w:r>
                          <w:rPr>
                            <w:rFonts w:eastAsia="宋体" w:hint="eastAsia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  <w:t>1</w:t>
                        </w:r>
                      </w:p>
                    </w:txbxContent>
                  </v:textbox>
                </v:shape>
                <v:shape coordsize="21600,21600" filled="f" id="文本框 156" o:spid="_x0000_s1038" stroked="f" style="width:283;height:311;left:7676;position:absolute;top:216455" type="#_x0000_t202">
                  <o:lock aspectratio="f" v:ext="edit"/>
                  <v:textbox inset="0,0,0,0">
                    <w:txbxContent>
                      <w:p w14:paraId="397D0216">
                        <w:pPr>
                          <w:keepNext w:val="0"/>
                          <w:keepLines w:val="0"/>
                          <w:pageBreakBefore w:val="0"/>
                          <w:widowControl/>
                          <w:kinsoku/>
                          <w:wordWrap/>
                          <w:overflowPunct/>
                          <w:topLinePunct w:val="0"/>
                          <w:bidi w:val="0"/>
                          <w:adjustRightInd/>
                          <w:snapToGrid/>
                          <w:textAlignment w:val="auto"/>
                          <w:rPr>
                            <w:rFonts w:eastAsia="宋体" w:hint="default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</w:pPr>
                        <w:r>
                          <w:rPr>
                            <w:rFonts w:eastAsia="宋体" w:hint="eastAsia"/>
                            <w:kern w:val="21"/>
                            <w:sz w:val="21"/>
                            <w:szCs w:val="21"/>
                            <w:lang w:eastAsia="zh-CN" w:val="en-US"/>
                          </w:rPr>
                          <w:t>A</w:t>
                        </w:r>
                        <w:r>
                          <w:rPr>
                            <w:rFonts w:eastAsia="宋体" w:hint="eastAsia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  <w:t>1</w:t>
                        </w:r>
                      </w:p>
                    </w:txbxContent>
                  </v:textbox>
                </v:shape>
                <v:line coordsize="21600,21600" from="6894,215399" id="_x0000_s1026" o:spid="_x0000_s1039" strokecolor="black" stroked="t" style="position:absolute" to="7631,215399">
                  <v:stroke joinstyle="miter"/>
                  <o:lock aspectratio="f" v:ext="edit"/>
                </v:line>
                <v:rect coordsize="21600,21600" filled="f" id="矩形 158" o:spid="_x0000_s1040" strokecolor="black" stroked="t" style="width:471;height:155;left:7631;position:absolute;top:215324;v-text-anchor:middle">
                  <v:stroke joinstyle="miter"/>
                  <o:lock aspectratio="f" v:ext="edit"/>
                </v:rect>
                <v:line coordsize="21600,21600" from="7268,215391" id="直接连接符 159" o:spid="_x0000_s1041" strokecolor="black" stroked="t" style="position:absolute" to="7268,215922">
                  <v:stroke joinstyle="miter"/>
                  <o:lock aspectratio="f" v:ext="edit"/>
                </v:line>
                <v:shape coordsize="21600,21600" filled="f" id="文本框 160" o:spid="_x0000_s1042" stroked="f" style="width:283;height:311;left:7171;position:absolute;top:215939" type="#_x0000_t202">
                  <o:lock aspectratio="f" v:ext="edit"/>
                  <v:textbox inset="0,0,0,0">
                    <w:txbxContent>
                      <w:p w14:paraId="1C2FFCE8">
                        <w:pPr>
                          <w:keepNext w:val="0"/>
                          <w:keepLines w:val="0"/>
                          <w:pageBreakBefore w:val="0"/>
                          <w:widowControl/>
                          <w:kinsoku/>
                          <w:wordWrap/>
                          <w:overflowPunct/>
                          <w:topLinePunct w:val="0"/>
                          <w:bidi w:val="0"/>
                          <w:adjustRightInd/>
                          <w:snapToGrid/>
                          <w:textAlignment w:val="auto"/>
                          <w:rPr>
                            <w:rFonts w:eastAsia="宋体" w:hint="default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</w:pPr>
                        <w:r>
                          <w:rPr>
                            <w:rFonts w:eastAsia="宋体" w:hint="eastAsia"/>
                            <w:kern w:val="21"/>
                            <w:sz w:val="21"/>
                            <w:szCs w:val="21"/>
                            <w:lang w:eastAsia="zh-CN" w:val="en-US"/>
                          </w:rPr>
                          <w:t>V</w:t>
                        </w:r>
                        <w:r>
                          <w:rPr>
                            <w:rFonts w:eastAsia="宋体" w:hint="eastAsia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  <w:t>1</w:t>
                        </w:r>
                      </w:p>
                    </w:txbxContent>
                  </v:textbox>
                </v:shape>
                <v:oval coordsize="21600,21600" filled="f" id="_x0000_s1026" o:spid="_x0000_s1043" strokecolor="black" stroked="t" style="width:272;height:261;left:7136;position:absolute;top:215934;v-text-anchor:middle">
                  <v:stroke joinstyle="miter"/>
                  <o:lock aspectratio="f" v:ext="edit"/>
                </v:oval>
                <v:oval coordsize="21600,21600" filled="f" id="椭圆 162" o:spid="_x0000_s1044" strokecolor="black" stroked="t" style="width:272;height:261;left:7636;position:absolute;top:216474;v-text-anchor:middle">
                  <v:stroke joinstyle="miter"/>
                  <o:lock aspectratio="f" v:ext="edit"/>
                </v:oval>
                <v:oval coordsize="21600,21600" filled="f" id="椭圆 163" o:spid="_x0000_s1045" strokecolor="black" stroked="t" style="width:272;height:261;left:8239;position:absolute;top:216156;v-text-anchor:middle">
                  <v:stroke joinstyle="miter"/>
                  <o:lock aspectratio="f" v:ext="edit"/>
                </v:oval>
                <v:line coordsize="21600,21600" from="8106,215399" id="直接连接符 164" o:spid="_x0000_s1046" strokecolor="black" stroked="t" style="position:absolute" to="9203,215399">
                  <v:stroke joinstyle="miter"/>
                  <o:lock aspectratio="f" v:ext="edit"/>
                </v:line>
                <v:rect coordsize="21600,21600" filled="f" id="矩形 165" o:spid="_x0000_s1047" strokecolor="black" stroked="t" style="width:420;height:155;left:8168;position:absolute;rotation:-90;top:215687;v-text-anchor:middle">
                  <v:stroke joinstyle="miter"/>
                  <o:lock aspectratio="f" v:ext="edit"/>
                </v:rect>
                <v:line coordsize="21600,21600" from="7914,216595" id="直接连接符 166" o:spid="_x0000_s1048" strokecolor="black" stroked="t" style="position:absolute" to="9228,216595">
                  <v:stroke joinstyle="miter"/>
                  <o:lock aspectratio="f" v:ext="edit"/>
                </v:line>
                <v:line coordsize="21600,21600" from="7268,216184" id="直接连接符 167" o:spid="_x0000_s1049" strokecolor="black" stroked="t" style="position:absolute" to="7268,216599">
                  <v:stroke joinstyle="miter"/>
                  <o:lock aspectratio="f" v:ext="edit"/>
                </v:line>
                <v:line coordsize="21600,21600" from="8375,215401" id="直接连接符 169" o:spid="_x0000_s1050" strokecolor="black" stroked="t" style="position:absolute" to="8377,215558">
                  <v:stroke joinstyle="miter"/>
                  <o:lock aspectratio="f" v:ext="edit"/>
                </v:line>
                <v:line coordsize="21600,21600" from="8375,215982" id="直接连接符 170" o:spid="_x0000_s1051" strokecolor="black" stroked="t" style="position:absolute" to="8375,216159">
                  <v:stroke joinstyle="miter"/>
                  <o:lock aspectratio="f" v:ext="edit"/>
                </v:line>
                <v:line coordsize="21600,21600" from="8380,216422" id="直接连接符 171" o:spid="_x0000_s1052" strokecolor="black" stroked="t" style="position:absolute" to="8380,216599">
                  <v:stroke joinstyle="miter"/>
                  <o:lock aspectratio="f" v:ext="edit"/>
                </v:line>
                <v:line coordsize="21600,21600" from="6894,216595" id="直接连接符 172" o:spid="_x0000_s1053" strokecolor="black" stroked="t" style="position:absolute" to="7627,216595">
                  <v:stroke joinstyle="miter"/>
                  <o:lock aspectratio="f" v:ext="edit"/>
                </v:line>
                <v:line coordsize="21600,21600" from="8864,215396" id="直接连接符 173" o:spid="_x0000_s1054" strokecolor="black" stroked="t" style="position:absolute" to="8866,215553">
                  <v:stroke joinstyle="miter"/>
                  <o:lock aspectratio="f" v:ext="edit"/>
                </v:line>
                <v:rect coordsize="21600,21600" filled="f" id="矩形 174" o:spid="_x0000_s1055" strokecolor="black" stroked="t" style="width:420;height:155;left:8662;position:absolute;rotation:-90;top:215692;v-text-anchor:middle">
                  <v:stroke joinstyle="miter"/>
                  <o:lock aspectratio="f" v:ext="edit"/>
                </v:rect>
                <v:line coordsize="21600,21600" from="8875,215982" id="直接连接符 175" o:spid="_x0000_s1056" strokecolor="black" stroked="t" style="position:absolute" to="8875,216599">
                  <v:stroke joinstyle="miter"/>
                  <o:lock aspectratio="f" v:ext="edit"/>
                </v:line>
                <v:line coordsize="21600,21600" from="9207,215396" id="直接连接符 176" o:spid="_x0000_s1057" strokecolor="black" stroked="t" style="position:absolute" to="9207,215927">
                  <v:stroke joinstyle="miter"/>
                  <o:lock aspectratio="f" v:ext="edit"/>
                </v:line>
                <v:oval coordsize="21600,21600" filled="f" id="椭圆 177" o:spid="_x0000_s1058" strokecolor="black" stroked="t" style="width:272;height:261;left:9085;position:absolute;top:215934;v-text-anchor:middle">
                  <v:stroke joinstyle="miter"/>
                  <o:lock aspectratio="f" v:ext="edit"/>
                </v:oval>
                <v:shape coordsize="21600,21600" filled="f" id="文本框 178" o:spid="_x0000_s1059" stroked="f" style="width:283;height:311;left:9110;position:absolute;top:215919" type="#_x0000_t202">
                  <o:lock aspectratio="f" v:ext="edit"/>
                  <v:textbox inset="0,0,0,0">
                    <w:txbxContent>
                      <w:p w14:paraId="48768261">
                        <w:pPr>
                          <w:keepNext w:val="0"/>
                          <w:keepLines w:val="0"/>
                          <w:pageBreakBefore w:val="0"/>
                          <w:widowControl/>
                          <w:kinsoku/>
                          <w:wordWrap/>
                          <w:overflowPunct/>
                          <w:topLinePunct w:val="0"/>
                          <w:bidi w:val="0"/>
                          <w:adjustRightInd/>
                          <w:snapToGrid/>
                          <w:textAlignment w:val="auto"/>
                          <w:rPr>
                            <w:rFonts w:eastAsia="宋体" w:hint="default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</w:pPr>
                        <w:r>
                          <w:rPr>
                            <w:rFonts w:eastAsia="宋体" w:hint="eastAsia"/>
                            <w:kern w:val="21"/>
                            <w:sz w:val="21"/>
                            <w:szCs w:val="21"/>
                            <w:lang w:eastAsia="zh-CN" w:val="en-US"/>
                          </w:rPr>
                          <w:t>V</w:t>
                        </w:r>
                        <w:r>
                          <w:rPr>
                            <w:rFonts w:eastAsia="宋体" w:hint="eastAsia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  <w:t>2</w:t>
                        </w:r>
                      </w:p>
                    </w:txbxContent>
                  </v:textbox>
                </v:shape>
                <v:line coordsize="21600,21600" from="9217,216184" id="直接连接符 179" o:spid="_x0000_s1060" strokecolor="black" stroked="t" style="position:absolute" to="9217,216599">
                  <v:stroke joinstyle="miter"/>
                  <o:lock aspectratio="f" v:ext="edit"/>
                </v:line>
                <v:shapetype coordsize="21600,21600" filled="f" id="_x0000_t32" o:oned="t" o:spt="32" path="m,l21600,21600e">
                  <v:path arrowok="t" fillok="f" o:connecttype="none"/>
                  <o:lock shapetype="t" v:ext="edit"/>
                </v:shapetype>
                <v:shape coordsize="21600,21600" filled="f" id="直接箭头连接符 180" o:spid="_x0000_s1061" strokecolor="black" stroked="t" style="width:187;height:0;left:8612;position:absolute;top:215801" type="#_x0000_t32">
                  <v:stroke endarrow="classic" endarrowwidth="narrow" joinstyle="miter"/>
                  <o:lock aspectratio="f" v:ext="edit"/>
                </v:shape>
                <v:line coordsize="21600,21600" from="8612,216179" id="直接连接符 181" o:spid="_x0000_s1062" strokecolor="black" stroked="t" style="position:absolute" to="8875,216179">
                  <v:stroke joinstyle="miter"/>
                  <o:lock aspectratio="f" v:ext="edit"/>
                </v:line>
                <v:shape coordsize="21600,21600" filled="f" id="文本框 182" o:spid="_x0000_s1063" stroked="f" style="width:283;height:311;left:8031;position:absolute;top:215626" type="#_x0000_t202">
                  <o:lock aspectratio="f" v:ext="edit"/>
                  <v:textbox inset="0,0,0,0">
                    <w:txbxContent>
                      <w:p w14:paraId="1A3F6DDE">
                        <w:pPr>
                          <w:keepNext w:val="0"/>
                          <w:keepLines w:val="0"/>
                          <w:pageBreakBefore w:val="0"/>
                          <w:widowControl/>
                          <w:kinsoku/>
                          <w:wordWrap/>
                          <w:overflowPunct/>
                          <w:topLinePunct w:val="0"/>
                          <w:bidi w:val="0"/>
                          <w:adjustRightInd/>
                          <w:snapToGrid/>
                          <w:textAlignment w:val="auto"/>
                          <w:rPr>
                            <w:rFonts w:eastAsia="宋体" w:hint="default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</w:pPr>
                        <w:r>
                          <w:rPr>
                            <w:rFonts w:eastAsia="宋体" w:hint="eastAsia"/>
                            <w:i/>
                            <w:iCs/>
                            <w:kern w:val="21"/>
                            <w:sz w:val="21"/>
                            <w:szCs w:val="21"/>
                            <w:lang w:eastAsia="zh-CN" w:val="en-US"/>
                          </w:rPr>
                          <w:t>R</w:t>
                        </w:r>
                        <w:r>
                          <w:rPr>
                            <w:rFonts w:eastAsia="宋体" w:hint="eastAsia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  <w:t>2</w:t>
                        </w:r>
                      </w:p>
                    </w:txbxContent>
                  </v:textbox>
                </v:shape>
                <v:shape coordsize="21600,21600" filled="f" id="文本框 183" o:spid="_x0000_s1064" stroked="f" style="width:283;height:311;left:8956;position:absolute;top:215631" type="#_x0000_t202">
                  <o:lock aspectratio="f" v:ext="edit"/>
                  <v:textbox inset="0,0,0,0">
                    <w:txbxContent>
                      <w:p w14:paraId="33239A18">
                        <w:pPr>
                          <w:keepNext w:val="0"/>
                          <w:keepLines w:val="0"/>
                          <w:pageBreakBefore w:val="0"/>
                          <w:widowControl/>
                          <w:kinsoku/>
                          <w:wordWrap/>
                          <w:overflowPunct/>
                          <w:topLinePunct w:val="0"/>
                          <w:bidi w:val="0"/>
                          <w:adjustRightInd/>
                          <w:snapToGrid/>
                          <w:textAlignment w:val="auto"/>
                          <w:rPr>
                            <w:rFonts w:eastAsia="宋体" w:hint="default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</w:pPr>
                        <w:r>
                          <w:rPr>
                            <w:rFonts w:eastAsia="宋体" w:hint="eastAsia"/>
                            <w:i/>
                            <w:iCs/>
                            <w:kern w:val="21"/>
                            <w:sz w:val="21"/>
                            <w:szCs w:val="21"/>
                            <w:lang w:eastAsia="zh-CN" w:val="en-US"/>
                          </w:rPr>
                          <w:t>R</w:t>
                        </w:r>
                        <w:r>
                          <w:rPr>
                            <w:rFonts w:eastAsia="宋体" w:hint="eastAsia"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  <w:t>3</w:t>
                        </w:r>
                      </w:p>
                    </w:txbxContent>
                  </v:textbox>
                </v:shape>
                <v:oval coordsize="21600,21600" fillcolor="black" filled="t" id="椭圆 184" o:spid="_x0000_s1065" strokecolor="black" stroked="t" style="width:57;height:57;left:7244;position:absolute;top:215369;v-text-anchor:middle">
                  <v:stroke joinstyle="miter"/>
                  <o:lock aspectratio="f" v:ext="edit"/>
                </v:oval>
                <v:oval coordsize="21600,21600" fillcolor="black" filled="t" id="椭圆 186" o:spid="_x0000_s1066" strokecolor="black" stroked="t" style="width:57;height:57;left:7244;position:absolute;top:216566;v-text-anchor:middle">
                  <v:stroke joinstyle="miter"/>
                  <o:lock aspectratio="f" v:ext="edit"/>
                </v:oval>
                <v:oval coordsize="21600,21600" fillcolor="black" filled="t" id="_x0000_s1026" o:spid="_x0000_s1067" strokecolor="black" stroked="t" style="width:57;height:57;left:8350;position:absolute;top:215374;v-text-anchor:middle">
                  <v:stroke joinstyle="miter"/>
                  <o:lock aspectratio="f" v:ext="edit"/>
                </v:oval>
                <v:oval coordsize="21600,21600" fillcolor="black" filled="t" id="_x0000_s1026" o:spid="_x0000_s1068" strokecolor="black" stroked="t" style="width:57;height:57;left:8850;position:absolute;top:216566;v-text-anchor:middle">
                  <v:stroke joinstyle="miter"/>
                  <o:lock aspectratio="f" v:ext="edit"/>
                </v:oval>
                <v:oval coordsize="21600,21600" fillcolor="black" filled="t" id="_x0000_s1026" o:spid="_x0000_s1069" strokecolor="black" stroked="t" style="width:57;height:57;left:8845;position:absolute;top:216157;v-text-anchor:middle">
                  <v:stroke joinstyle="miter"/>
                  <o:lock aspectratio="f" v:ext="edit"/>
                </v:oval>
                <v:shape coordsize="21600,21600" filled="f" id="_x0000_s1026" o:spid="_x0000_s1070" stroked="f" style="width:174;height:270;left:6668;position:absolute;top:215662" type="#_x0000_t202">
                  <o:lock aspectratio="f" v:ext="edit"/>
                  <v:textbox inset="0,0,0,0">
                    <w:txbxContent>
                      <w:p w14:paraId="587F0D5E">
                        <w:pPr>
                          <w:keepNext w:val="0"/>
                          <w:keepLines w:val="0"/>
                          <w:pageBreakBefore w:val="0"/>
                          <w:widowControl/>
                          <w:kinsoku/>
                          <w:wordWrap/>
                          <w:overflowPunct/>
                          <w:topLinePunct w:val="0"/>
                          <w:bidi w:val="0"/>
                          <w:adjustRightInd/>
                          <w:snapToGrid/>
                          <w:textAlignment w:val="auto"/>
                          <w:rPr>
                            <w:rFonts w:eastAsia="宋体" w:hint="default"/>
                            <w:i/>
                            <w:iCs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</w:pPr>
                        <w:r>
                          <w:rPr>
                            <w:rFonts w:eastAsia="宋体" w:hint="eastAsia"/>
                            <w:i/>
                            <w:iCs/>
                            <w:kern w:val="21"/>
                            <w:sz w:val="21"/>
                            <w:szCs w:val="21"/>
                            <w:lang w:eastAsia="zh-CN" w:val="en-US"/>
                          </w:rPr>
                          <w:t>E</w:t>
                        </w:r>
                      </w:p>
                    </w:txbxContent>
                  </v:textbox>
                </v:shape>
                <v:shape coordsize="21600,21600" filled="f" id="_x0000_s1026" o:spid="_x0000_s1071" stroked="f" style="width:174;height:270;left:6719;position:absolute;top:215947" type="#_x0000_t202">
                  <o:lock aspectratio="f" v:ext="edit"/>
                  <v:textbox inset="0,0,0,0">
                    <w:txbxContent>
                      <w:p w14:paraId="5BF1B41E">
                        <w:pPr>
                          <w:keepNext w:val="0"/>
                          <w:keepLines w:val="0"/>
                          <w:pageBreakBefore w:val="0"/>
                          <w:widowControl/>
                          <w:kinsoku/>
                          <w:wordWrap/>
                          <w:overflowPunct/>
                          <w:topLinePunct w:val="0"/>
                          <w:bidi w:val="0"/>
                          <w:adjustRightInd/>
                          <w:snapToGrid/>
                          <w:textAlignment w:val="auto"/>
                          <w:rPr>
                            <w:rFonts w:eastAsia="宋体" w:hint="default"/>
                            <w:i/>
                            <w:iCs/>
                            <w:kern w:val="21"/>
                            <w:sz w:val="21"/>
                            <w:szCs w:val="21"/>
                            <w:vertAlign w:val="subscript"/>
                            <w:lang w:eastAsia="zh-CN" w:val="en-US"/>
                          </w:rPr>
                        </w:pPr>
                        <w:r>
                          <w:rPr>
                            <w:rFonts w:eastAsia="宋体" w:hint="eastAsia"/>
                            <w:i/>
                            <w:iCs/>
                            <w:kern w:val="21"/>
                            <w:sz w:val="21"/>
                            <w:szCs w:val="21"/>
                            <w:lang w:eastAsia="zh-CN" w:val="en-US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color w:themeColor="text1" w:val="000000"/>
          <w:sz w:val="21"/>
          <w14:textFill>
            <w14:solidFill>
              <w14:schemeClr w14:val="tx1"/>
            </w14:solidFill>
          </w14:textFill>
        </w:rPr>
        <w:t>9</w:t>
      </w:r>
      <w:r>
        <w:rPr>
          <w:rFonts w:ascii="宋体" w:cs="宋体" w:eastAsia="宋体" w:hAnsi="宋体" w:hint="eastAsia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在如图所示的电路中，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R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和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R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为定值电阻，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R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为可变电阻，电源的电动势为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，内阻为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r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，设电流表A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的读数为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I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，电流表A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的读数为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I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，电压表V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的示数为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U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，电压表V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的读数为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U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，当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R</w:t>
      </w:r>
      <w:r>
        <w:rPr>
          <w:rFonts w:hint="eastAsia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的滑片向</w:t>
      </w:r>
      <w:r>
        <w:rPr>
          <w:rFonts w:hint="eastAsia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上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移动的过程中，电流表A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的读数变化量大小为Δ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I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，电流表A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的读数变化量大小为Δ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I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，电压表V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的读数变化量大小为Δ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U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，电压表V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的读数变化量大小为Δ</w:t>
      </w:r>
      <w:r>
        <w:rPr>
          <w:rFonts w:hint="default"/>
          <w:i/>
          <w:iCs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U</w:t>
      </w:r>
      <w:r>
        <w:rPr>
          <w:rFonts w:hint="default"/>
          <w:color w:themeColor="text1" w:val="000000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，则</w:t>
      </w:r>
    </w:p>
    <w:p w14:paraId="61709000">
      <w:pPr>
        <w:pStyle w:val="PlainText"/>
        <w:keepNext w:val="0"/>
        <w:keepLines w:val="0"/>
        <w:pageBreakBefore w:val="0"/>
        <w:widowControl w:val="0"/>
        <w:tabs>
          <w:tab w:pos="8553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textAlignment w:val="auto"/>
        <w:rPr>
          <w:rFonts w:ascii="Times New Roman" w:cs="Times New Roman" w:hAnsi="Times New Roman" w:hint="default"/>
          <w:b w:val="0"/>
          <w:bCs w:val="0"/>
          <w:color w:themeColor="text1" w:val="000000"/>
          <w:sz w:val="21"/>
          <w:szCs w:val="2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变小，</w: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变小</w:t>
      </w:r>
    </w:p>
    <w:p w14:paraId="0C0E8558">
      <w:pPr>
        <w:pStyle w:val="PlainText"/>
        <w:keepNext w:val="0"/>
        <w:keepLines w:val="0"/>
        <w:pageBreakBefore w:val="0"/>
        <w:widowControl w:val="0"/>
        <w:tabs>
          <w:tab w:pos="8553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Times New Roman" w:cs="Times New Roman" w:eastAsia="宋体" w:hAnsi="Times New Roman" w:hint="eastAsia"/>
          <w:b w:val="0"/>
          <w:bCs w:val="0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变大，</w: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变小</w:t>
      </w:r>
    </w:p>
    <w:p w14:paraId="7DED4D24">
      <w:pPr>
        <w:pStyle w:val="PlainText"/>
        <w:keepNext w:val="0"/>
        <w:keepLines w:val="0"/>
        <w:pageBreakBefore w:val="0"/>
        <w:widowControl w:val="0"/>
        <w:tabs>
          <w:tab w:pos="8553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Times New Roman" w:cs="Times New Roman" w:eastAsia="宋体" w:hAnsi="Times New Roman" w:hint="eastAsia"/>
          <w:b w:val="0"/>
          <w:bCs w:val="0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变</w:t>
      </w:r>
      <w:r>
        <w:rPr>
          <w:rFonts w:ascii="Times New Roman" w:cs="Times New Roman" w:hAnsi="Times New Roman" w:hint="eastAsia"/>
          <w:b w:val="0"/>
          <w:bCs w:val="0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大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变小，</w:t>
      </w:r>
      <w:r>
        <w:rPr>
          <w:rFonts w:cs="宋体" w:hAnsi="宋体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cs="宋体" w:hAnsi="宋体" w:hint="eastAsia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eq \</w:instrTex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f(Δ</w:instrTex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U</w:instrTex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instrText>1</w:instrTex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Δ</w:instrTex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I</w:instrTex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instrText>1</w:instrTex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)</w:instrText>
      </w:r>
      <w:r>
        <w:rPr>
          <w:rFonts w:cs="宋体" w:hAnsi="宋体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cs="宋体" w:hAnsi="宋体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cs="Times New Roman" w:hAnsi="Times New Roman" w:hint="eastAsia"/>
          <w:b w:val="0"/>
          <w:bCs w:val="0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变小</w:t>
      </w:r>
    </w:p>
    <w:p w14:paraId="13CB7CF8">
      <w:pPr>
        <w:pStyle w:val="PlainText"/>
        <w:keepNext w:val="0"/>
        <w:keepLines w:val="0"/>
        <w:pageBreakBefore w:val="0"/>
        <w:widowControl w:val="0"/>
        <w:tabs>
          <w:tab w:pos="8553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eastAsia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cs="Times New Roman" w:hAnsi="Times New Roman" w:hint="eastAsia"/>
          <w:b w:val="0"/>
          <w:bCs w:val="0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变</w:t>
      </w:r>
      <w:r>
        <w:rPr>
          <w:rFonts w:ascii="Times New Roman" w:cs="Times New Roman" w:hAnsi="Times New Roman" w:hint="eastAsia"/>
          <w:b w:val="0"/>
          <w:bCs w:val="0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小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变小</w:t>
      </w:r>
      <w:r>
        <w:rPr>
          <w:rFonts w:ascii="Times New Roman" w:cs="Times New Roman" w:hAnsi="Times New Roman" w:hint="eastAsia"/>
          <w:b w:val="0"/>
          <w:bCs w:val="0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cs="宋体" w:hAnsi="宋体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cs="宋体" w:hAnsi="宋体" w:hint="eastAsia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eq \</w:instrTex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f(Δ</w:instrTex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U</w:instrTex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Δ</w:instrText>
      </w:r>
      <w:r>
        <w:rPr>
          <w:rFonts w:ascii="Times New Roman" w:cs="Times New Roman" w:hAnsi="Times New Roman"/>
          <w:b w:val="0"/>
          <w:bCs w:val="0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I</w:instrTex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instrText>)</w:instrText>
      </w:r>
      <w:r>
        <w:rPr>
          <w:rFonts w:cs="宋体" w:hAnsi="宋体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cs="宋体" w:hAnsi="宋体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cs="宋体" w:hAnsi="宋体" w:hint="eastAsia"/>
          <w:b w:val="0"/>
          <w:bCs w:val="0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不变</w:t>
      </w:r>
    </w:p>
    <w:p w14:paraId="2054EF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hanging="210" w:hangingChars="100" w:left="210"/>
        <w:rPr>
          <w:rFonts w:ascii="宋体" w:cs="宋体" w:eastAsia="宋体" w:hAnsi="宋体" w:hint="eastAsia"/>
          <w:i w:val="0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sz w:val="21"/>
        </w:rPr>
        <mc:AlternateContent>
          <mc:Choice Requires="wpg">
            <w:drawing>
              <wp:anchor allowOverlap="1" behindDoc="0" distB="0" distL="114300" distR="114300" distT="0" layoutInCell="1" locked="0" relativeHeight="251680768" simplePos="0">
                <wp:simplePos x="0" y="0"/>
                <wp:positionH relativeFrom="column">
                  <wp:posOffset>3737610</wp:posOffset>
                </wp:positionH>
                <wp:positionV relativeFrom="paragraph">
                  <wp:posOffset>845820</wp:posOffset>
                </wp:positionV>
                <wp:extent cx="1409700" cy="904240"/>
                <wp:effectExtent b="18415" l="0" r="0" t="48895"/>
                <wp:wrapNone/>
                <wp:docPr id="67" name="组合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9700" cy="904240"/>
                          <a:chOff x="7503" y="19403"/>
                          <a:chExt cx="2220" cy="1424"/>
                        </a:xfrm>
                      </wpg:grpSpPr>
                      <wpg:grpSp>
                        <wpg:cNvPr id="124" name="组合 124"/>
                        <wpg:cNvGrpSpPr/>
                        <wpg:grpSpPr>
                          <a:xfrm>
                            <a:off x="7503" y="19403"/>
                            <a:ext cx="2220" cy="1425"/>
                            <a:chOff x="7943" y="264565"/>
                            <a:chExt cx="2700" cy="1680"/>
                          </a:xfrm>
                        </wpg:grpSpPr>
                        <wps:wsp>
                          <wps:cNvPr id="105" name="直接箭头连接符 105"/>
                          <wps:cNvCnPr/>
                          <wps:spPr>
                            <a:xfrm>
                              <a:off x="7973" y="264955"/>
                              <a:ext cx="267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" name="直接箭头连接符 107"/>
                          <wps:cNvCnPr/>
                          <wps:spPr>
                            <a:xfrm>
                              <a:off x="7973" y="264565"/>
                              <a:ext cx="267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" name="直接箭头连接符 108"/>
                          <wps:cNvCnPr/>
                          <wps:spPr>
                            <a:xfrm>
                              <a:off x="7958" y="265315"/>
                              <a:ext cx="267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" name="直接箭头连接符 109"/>
                          <wps:cNvCnPr/>
                          <wps:spPr>
                            <a:xfrm>
                              <a:off x="7958" y="265690"/>
                              <a:ext cx="267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直接箭头连接符 110"/>
                          <wps:cNvCnPr/>
                          <wps:spPr>
                            <a:xfrm>
                              <a:off x="7943" y="266125"/>
                              <a:ext cx="267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" name="文本框 111"/>
                          <wps:cNvSpPr txBox="1"/>
                          <wps:spPr>
                            <a:xfrm>
                              <a:off x="9990" y="264925"/>
                              <a:ext cx="555" cy="5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</w:pPr>
                                <w: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  </wps:wsp>
                        <wpg:grpSp>
                          <wpg:cNvPr id="121" name="组合 121"/>
                          <wpg:cNvGrpSpPr/>
                          <wpg:grpSpPr>
                            <a:xfrm>
                              <a:off x="8215" y="265000"/>
                              <a:ext cx="330" cy="890"/>
                              <a:chOff x="7526" y="264730"/>
                              <a:chExt cx="330" cy="890"/>
                            </a:xfrm>
                          </wpg:grpSpPr>
                          <wpg:grpSp>
                            <wpg:cNvPr id="117" name="组合 117"/>
                            <wpg:cNvGrpSpPr/>
                            <wpg:grpSpPr>
                              <a:xfrm>
                                <a:off x="7526" y="264730"/>
                                <a:ext cx="330" cy="79"/>
                                <a:chOff x="7526" y="264730"/>
                                <a:chExt cx="330" cy="79"/>
                              </a:xfrm>
                            </wpg:grpSpPr>
                            <wps:wsp>
                              <wps:cNvPr id="112" name="直接连接符 112"/>
                              <wps:cNvCnPr/>
                              <wps:spPr>
                                <a:xfrm>
                                  <a:off x="7526" y="264805"/>
                                  <a:ext cx="315" cy="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" name="直接连接符 113"/>
                              <wps:cNvCnPr/>
                              <wps:spPr>
                                <a:xfrm flipH="1">
                                  <a:off x="7556" y="264735"/>
                                  <a:ext cx="90" cy="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" name="直接连接符 114"/>
                              <wps:cNvCnPr/>
                              <wps:spPr>
                                <a:xfrm flipH="1">
                                  <a:off x="7666" y="264730"/>
                                  <a:ext cx="90" cy="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5" name="直接连接符 115"/>
                              <wps:cNvCnPr/>
                              <wps:spPr>
                                <a:xfrm flipH="1">
                                  <a:off x="7766" y="264730"/>
                                  <a:ext cx="90" cy="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19" name="直接连接符 119"/>
                            <wps:cNvCnPr/>
                            <wps:spPr>
                              <a:xfrm>
                                <a:off x="7677" y="264814"/>
                                <a:ext cx="0" cy="712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" name="椭圆 120"/>
                            <wps:cNvSpPr/>
                            <wps:spPr>
                              <a:xfrm>
                                <a:off x="7636" y="265536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    </wps:wsp>
                        </wpg:grpSp>
                        <wps:wsp>
                          <wps:cNvPr id="122" name="文本框 122"/>
                          <wps:cNvSpPr txBox="1"/>
                          <wps:spPr>
                            <a:xfrm>
                              <a:off x="8040" y="265240"/>
                              <a:ext cx="555" cy="5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eastAsia="宋体" w:hint="default"/>
                                    <w:lang w:eastAsia="zh-CN" w:val="en-US"/>
                                  </w:rPr>
                                </w:pPr>
                                <w: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  </wps:wsp>
                        <wps:wsp>
                          <wps:cNvPr id="123" name="文本框 123"/>
                          <wps:cNvSpPr txBox="1"/>
                          <wps:spPr>
                            <a:xfrm>
                              <a:off x="7950" y="265735"/>
                              <a:ext cx="1107" cy="5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eastAsia="宋体" w:hint="default"/>
                                    <w:lang w:eastAsia="zh-CN" w:val="en-US"/>
                                  </w:rPr>
                                </w:pPr>
                                <w: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  <w:t>m  +q</w:t>
                                </w:r>
                              </w:p>
                            </w:txbxContent>
                          </wps:txbx>
  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  </wps:wsp>
                      </wpg:grpSp>
                      <wps:wsp>
                        <wps:cNvPr id="63" name="椭圆 63"/>
                        <wps:cNvSpPr/>
                        <wps:spPr>
                          <a:xfrm rot="19860000">
                            <a:off x="7835" y="20164"/>
                            <a:ext cx="795" cy="22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</wpg:wgp>
                  </a:graphicData>
                </a:graphic>
              </wp:anchor>
            </w:drawing>
          </mc:Choice>
          <mc:Fallback>
            <w:pict>
              <v:group coordorigin="7503,19403" coordsize="2220,1424" id="_x0000_s1026" o:spid="_x0000_s1072" style="width:111pt;height:71.2pt;margin-top:66.6pt;margin-left:294.3pt;mso-height-relative:page;mso-width-relative:page;position:absolute;z-index:251681792">
                <o:lock aspectratio="f" v:ext="edit"/>
                <v:group coordorigin="7943,264565" coordsize="2700,1680" id="_x0000_s1026" o:spid="_x0000_s1073" style="width:2220;height:1425;left:7503;position:absolute;top:19403">
                  <o:lock aspectratio="f" v:ext="edit"/>
                  <v:shape coordsize="21600,21600" filled="f" id="_x0000_s1026" o:spid="_x0000_s1074" strokecolor="black" stroked="t" style="width:2670;height:0;left:7973;position:absolute;top:264955" type="#_x0000_t32">
                    <v:stroke endarrow="open" joinstyle="miter"/>
                    <o:lock aspectratio="f" v:ext="edit"/>
                  </v:shape>
                  <v:shape coordsize="21600,21600" filled="f" id="_x0000_s1026" o:spid="_x0000_s1075" strokecolor="black" stroked="t" style="width:2670;height:0;left:7973;position:absolute;top:264565" type="#_x0000_t32">
                    <v:stroke endarrow="open" joinstyle="miter"/>
                    <o:lock aspectratio="f" v:ext="edit"/>
                  </v:shape>
                  <v:shape coordsize="21600,21600" filled="f" id="_x0000_s1026" o:spid="_x0000_s1076" strokecolor="black" stroked="t" style="width:2670;height:0;left:7958;position:absolute;top:265315" type="#_x0000_t32">
                    <v:stroke endarrow="open" joinstyle="miter"/>
                    <o:lock aspectratio="f" v:ext="edit"/>
                  </v:shape>
                  <v:shape coordsize="21600,21600" filled="f" id="_x0000_s1026" o:spid="_x0000_s1077" strokecolor="black" stroked="t" style="width:2670;height:0;left:7958;position:absolute;top:265690" type="#_x0000_t32">
                    <v:stroke endarrow="open" joinstyle="miter"/>
                    <o:lock aspectratio="f" v:ext="edit"/>
                  </v:shape>
                  <v:shape coordsize="21600,21600" filled="f" id="_x0000_s1026" o:spid="_x0000_s1078" strokecolor="black" stroked="t" style="width:2670;height:0;left:7943;position:absolute;top:266125" type="#_x0000_t32">
                    <v:stroke endarrow="open" joinstyle="miter"/>
                    <o:lock aspectratio="f" v:ext="edit"/>
                  </v:shape>
                  <v:shape coordsize="21600,21600" filled="f" id="_x0000_s1026" o:spid="_x0000_s1079" stroked="f" style="width:555;height:510;left:9990;position:absolute;top:264925" type="#_x0000_t202">
                    <o:lock aspectratio="f" v:ext="edit"/>
                    <v:textbox>
                      <w:txbxContent>
                        <w:p w14:paraId="3DAC95E4">
                          <w:pPr>
                            <w:rPr>
                              <w:rFonts w:eastAsia="宋体" w:hint="eastAsia"/>
                              <w:lang w:eastAsia="zh-CN" w:val="en-US"/>
                            </w:rPr>
                          </w:pPr>
                          <w:r>
                            <w:rPr>
                              <w:rFonts w:eastAsia="宋体" w:hint="eastAsia"/>
                              <w:lang w:eastAsia="zh-CN"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group coordorigin="7526,264730" coordsize="330,890" id="_x0000_s1026" o:spid="_x0000_s1080" style="width:330;height:890;left:8215;position:absolute;top:265000">
                    <o:lock aspectratio="f" v:ext="edit"/>
                    <v:group coordorigin="7526,264730" coordsize="330,79" id="_x0000_s1026" o:spid="_x0000_s1081" style="width:330;height:79;left:7526;position:absolute;top:264730">
                      <o:lock aspectratio="f" v:ext="edit"/>
                      <v:line coordsize="21600,21600" from="7526,264805" id="_x0000_s1026" o:spid="_x0000_s1082" strokecolor="black" stroked="t" style="position:absolute" to="7841,264805">
                        <v:stroke joinstyle="miter"/>
                        <o:lock aspectratio="f" v:ext="edit"/>
                      </v:line>
                      <v:line coordsize="21600,21600" from="7556,264735" id="_x0000_s1026" o:spid="_x0000_s1083" strokecolor="black" stroked="t" style="flip:x;position:absolute" to="7646,264810">
                        <v:stroke joinstyle="miter"/>
                        <o:lock aspectratio="f" v:ext="edit"/>
                      </v:line>
                      <v:line coordsize="21600,21600" from="7666,264730" id="_x0000_s1026" o:spid="_x0000_s1084" strokecolor="black" stroked="t" style="flip:x;position:absolute" to="7756,264805">
                        <v:stroke joinstyle="miter"/>
                        <o:lock aspectratio="f" v:ext="edit"/>
                      </v:line>
                      <v:line coordsize="21600,21600" from="7766,264730" id="_x0000_s1026" o:spid="_x0000_s1085" strokecolor="black" stroked="t" style="flip:x;position:absolute" to="7856,264805">
                        <v:stroke joinstyle="miter"/>
                        <o:lock aspectratio="f" v:ext="edit"/>
                      </v:line>
                    </v:group>
                    <v:line coordsize="21600,21600" from="7677,264814" id="_x0000_s1026" o:spid="_x0000_s1086" strokecolor="black" stroked="t" style="position:absolute" to="7677,265526">
                      <v:stroke joinstyle="miter"/>
                      <o:lock aspectratio="f" v:ext="edit"/>
                    </v:line>
                    <v:oval coordsize="21600,21600" fillcolor="black" filled="t" id="_x0000_s1026" o:spid="_x0000_s1087" strokecolor="black" stroked="t" style="width:85;height:85;left:7636;position:absolute;top:265536;v-text-anchor:middle">
                      <v:stroke joinstyle="miter"/>
                      <o:lock aspectratio="f" v:ext="edit"/>
                    </v:oval>
                  </v:group>
                  <v:shape coordsize="21600,21600" filled="f" id="_x0000_s1026" o:spid="_x0000_s1088" stroked="f" style="width:555;height:510;left:8040;position:absolute;top:265240" type="#_x0000_t202">
                    <o:lock aspectratio="f" v:ext="edit"/>
                    <v:textbox>
                      <w:txbxContent>
                        <w:p w14:paraId="49885112">
                          <w:pPr>
                            <w:rPr>
                              <w:rFonts w:eastAsia="宋体" w:hint="default"/>
                              <w:lang w:eastAsia="zh-CN" w:val="en-US"/>
                            </w:rPr>
                          </w:pPr>
                          <w:r>
                            <w:rPr>
                              <w:rFonts w:eastAsia="宋体" w:hint="eastAsia"/>
                              <w:lang w:eastAsia="zh-CN"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coordsize="21600,21600" filled="f" id="_x0000_s1026" o:spid="_x0000_s1089" stroked="f" style="width:1107;height:510;left:7950;position:absolute;top:265735" type="#_x0000_t202">
                    <o:lock aspectratio="f" v:ext="edit"/>
                    <v:textbox>
                      <w:txbxContent>
                        <w:p w14:paraId="10D4BAF8">
                          <w:pPr>
                            <w:rPr>
                              <w:rFonts w:eastAsia="宋体" w:hint="default"/>
                              <w:lang w:eastAsia="zh-CN" w:val="en-US"/>
                            </w:rPr>
                          </w:pPr>
                          <w:r>
                            <w:rPr>
                              <w:rFonts w:eastAsia="宋体" w:hint="eastAsia"/>
                              <w:lang w:eastAsia="zh-CN" w:val="en-US"/>
                            </w:rPr>
                            <w:t>m  +q</w:t>
                          </w:r>
                        </w:p>
                      </w:txbxContent>
                    </v:textbox>
                  </v:shape>
                </v:group>
                <v:oval coordsize="21600,21600" filled="f" id="_x0000_s1026" o:spid="_x0000_s1090" strokecolor="black" stroked="t" style="width:795;height:221;left:7835;position:absolute;rotation:-29;top:20164;v-text-anchor:middle">
                  <v:stroke dashstyle="solid" joinstyle="miter"/>
                  <o:lock aspectratio="f" v:ext="edit"/>
                </v:oval>
              </v:group>
            </w:pict>
          </mc:Fallback>
        </mc:AlternateConten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cs="Times New Roman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如图所示，用长为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cs="Times New Roman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的不可伸长的绝缘细线，悬挂的一个质量为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、电荷量为+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cs="Times New Roman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的小球，处于水平向右的匀强电场中，场强大小为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=</w:t>
      </w:r>
      <m:oMath>
        <m:f>
          <m:fPr>
            <m:ctrlPr>
              <w:rPr>
                <w:rFonts w:ascii="Cambria Math" w:cs="Times New Roman" w:hAnsi="Cambria Math" w:hint="default"/>
                <w:i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宋体" w:hAnsi="Times New Roman" w:hint="default"/>
                <w:b w:val="0"/>
                <w:i w:val="0"/>
                <w:color w:themeColor="text1" w:val="000000"/>
                <w:sz w:val="21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3</m:t>
            </m:r>
            <m:r>
              <m:rPr>
                <m:nor/>
              </m:rPr>
              <w:rPr>
                <w:rFonts w:ascii="Times New Roman" w:cs="Times New Roman" w:eastAsia="宋体" w:hAnsi="Times New Roman" w:hint="default"/>
                <w:i/>
                <w:color w:themeColor="text1" w:val="000000"/>
                <w:sz w:val="21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mg</m:t>
            </m:r>
          </m:num>
          <m:den>
            <m:ctrlPr>
              <w:rPr>
                <w:rFonts w:ascii="Cambria Math" w:cs="Times New Roman" w:hAnsi="Cambria Math" w:hint="default"/>
                <w:i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宋体" w:hAnsi="Times New Roman" w:hint="default"/>
                <w:b w:val="0"/>
                <w:i w:val="0"/>
                <w:color w:themeColor="text1" w:val="000000"/>
                <w:sz w:val="21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4</m:t>
            </m:r>
            <m:r>
              <m:rPr>
                <m:nor/>
              </m:rPr>
              <w:rPr>
                <w:rFonts w:ascii="Times New Roman" w:cs="Times New Roman" w:eastAsia="宋体" w:hAnsi="Times New Roman" w:hint="default"/>
                <w:i/>
                <w:color w:themeColor="text1" w:val="000000"/>
                <w:sz w:val="21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q</m:t>
            </m:r>
          </m:den>
        </m:f>
      </m:oMath>
      <w:r>
        <w:rPr>
          <w:rFonts w:ascii="Times New Roman" w:cs="Times New Roman" w:eastAsia="宋体" w:hAnsi="Times New Roman" w:hint="default"/>
          <w:i w:val="0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cs="Times New Roman" w:eastAsia="宋体" w:hAnsi="Times New Roman" w:hint="default"/>
          <w:i w:val="0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为当地的重力加速度。细线竖直时给小球一个垂直直面向里的初速度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cs="Times New Roman" w:eastAsia="宋体" w:hAnsi="Times New Roman" w:hint="default"/>
          <w:i w:val="0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cs="Times New Roman" w:eastAsia="宋体" w:hAnsi="Times New Roman" w:hint="default"/>
          <w:i w:val="0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。小球恰能在垂直纸面的平面内做匀速圆周运动，sin37°=0.6，cos37°=0.8，下列说法正确的是</w:t>
      </w:r>
    </w:p>
    <w:p w14:paraId="2123FE3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cs="Times New Roman" w:eastAsia="宋体" w:hAnsi="Cambria Math" w:hint="default"/>
          <w:i w:val="0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宋体" w:cs="宋体" w:eastAsia="宋体" w:hAnsi="宋体" w:hint="eastAsia"/>
          <w:i w:val="0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小球做匀速圆周运动的轨道半径为</w:t>
      </w:r>
      <m:oMath>
        <m:f>
          <m:fPr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宋体" w:hAnsi="Times New Roman" w:hint="default"/>
                <w:b w:val="0"/>
                <w:i w:val="0"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3</m:t>
            </m:r>
            <m:r>
              <m:rPr>
                <m:nor/>
              </m:rPr>
              <w:rPr>
                <w:rFonts w:ascii="Times New Roman" w:cs="Times New Roman" w:eastAsia="宋体" w:hAnsi="Times New Roman" w:hint="default"/>
                <w:i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L</m:t>
            </m:r>
          </m:num>
          <m:den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宋体" w:hAnsi="Times New Roman" w:hint="default"/>
                <w:b w:val="0"/>
                <w:i w:val="0"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4</m:t>
            </m:r>
          </m:den>
        </m:f>
      </m:oMath>
      <w:r>
        <w:rPr>
          <w:rFonts w:ascii="Times New Roman" w:cs="Times New Roman" w:hAnsi="Times New Roman" w:hint="default"/>
          <w:i w:val="0"/>
          <w:color w:themeColor="text1" w:val="000000"/>
          <w:sz w:val="24"/>
          <w:szCs w:val="24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hAnsi="Cambria Math" w:hint="eastAsia"/>
          <w:i w:val="0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6FA7DDA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cs="Times New Roman" w:hAnsi="Cambria Math" w:hint="default"/>
          <w:i w:val="0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cs="Times New Roman" w:hAnsi="Cambria Math" w:hint="eastAsia"/>
          <w:i w:val="0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小球的初速度大小为</w:t>
      </w:r>
      <m:oMath>
        <m:f>
          <m:fPr>
            <m:ctrlPr>
              <w:rPr>
                <w:rFonts w:ascii="Cambria Math" w:cs="Times New Roman" w:eastAsia="宋体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cs="Times New Roman" w:eastAsia="宋体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宋体" w:hAnsi="Times New Roman" w:hint="default"/>
                <w:b w:val="0"/>
                <w:i w:val="0"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3</m:t>
            </m:r>
          </m:num>
          <m:den>
            <m:ctrlPr>
              <w:rPr>
                <w:rFonts w:ascii="Cambria Math" w:cs="Times New Roman" w:eastAsia="宋体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宋体" w:hAnsi="Times New Roman" w:hint="default"/>
                <w:b w:val="0"/>
                <w:i w:val="0"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4</m:t>
            </m:r>
          </m:den>
        </m:f>
        <m:rad>
          <m:radPr>
            <m:degHide/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</m:rPr>
              <w:rPr>
                <w:rFonts w:ascii="Times New Roman" w:cs="Times New Roman" w:eastAsia="宋体" w:hAnsi="Times New Roman" w:hint="default"/>
                <w:i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gL</m:t>
            </m:r>
          </m:e>
        </m:rad>
      </m:oMath>
    </w:p>
    <w:p w14:paraId="10537C19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cs="Times New Roman" w:hAnsi="Cambria Math" w:hint="default"/>
          <w:i w:val="0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cs="Times New Roman" w:hAnsi="Cambria Math" w:hint="eastAsia"/>
          <w:i w:val="0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小球做圆周运动的周期为</w:t>
      </w:r>
      <m:oMath>
        <m:f>
          <m:fPr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宋体" w:hAnsi="Times New Roman" w:hint="default"/>
                <w:b w:val="0"/>
                <w:i w:val="0"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8</m:t>
            </m: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π</m:t>
            </m:r>
          </m:num>
          <m:den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5</m:t>
            </m:r>
          </m:den>
        </m:f>
        <m:rad>
          <m:radPr>
            <m:degHide/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f>
              <m:fPr>
                <m:ctrlPr>
                  <w:rPr>
                    <w:rFonts w:ascii="Cambria Math" w:cs="Times New Roman" w:hAnsi="Cambria Math" w:hint="default"/>
                    <w:i/>
                    <w:color w:themeColor="text1" w:val="000000"/>
                    <w:sz w:val="24"/>
                    <w:szCs w:val="24"/>
                    <w:vertAlign w:val="baseline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ctrlPr>
                  <w:rPr>
                    <w:rFonts w:ascii="Cambria Math" w:cs="Times New Roman" w:hAnsi="Cambria Math" w:hint="default"/>
                    <w:i/>
                    <w:color w:themeColor="text1" w:val="000000"/>
                    <w:sz w:val="24"/>
                    <w:szCs w:val="24"/>
                    <w:vertAlign w:val="baseline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m:rPr>
                    <m:nor/>
                  </m:rPr>
                  <w:rPr>
                    <w:rFonts w:ascii="Times New Roman" w:cs="Times New Roman" w:hAnsi="Times New Roman" w:hint="default"/>
                    <w:i/>
                    <w:color w:themeColor="text1" w:val="000000"/>
                    <w:sz w:val="24"/>
                    <w:szCs w:val="24"/>
                    <w:vertAlign w:val="baseline"/>
                    <w:lang w:eastAsia="zh-CN" w:val="en-US"/>
                    <w14:textFill>
                      <w14:solidFill>
                        <w14:schemeClr w14:val="tx1"/>
                      </w14:solidFill>
                    </w14:textFill>
                  </w:rPr>
                  <m:t>L</m:t>
                </m:r>
              </m:num>
              <m:den>
                <m:ctrlPr>
                  <w:rPr>
                    <w:rFonts w:ascii="Cambria Math" w:cs="Times New Roman" w:hAnsi="Cambria Math" w:hint="default"/>
                    <w:i/>
                    <w:color w:themeColor="text1" w:val="000000"/>
                    <w:sz w:val="24"/>
                    <w:szCs w:val="24"/>
                    <w:vertAlign w:val="baseline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m:rPr>
                    <m:nor/>
                  </m:rPr>
                  <w:rPr>
                    <w:rFonts w:ascii="Times New Roman" w:cs="Times New Roman" w:hAnsi="Times New Roman" w:hint="default"/>
                    <w:i/>
                    <w:color w:themeColor="text1" w:val="000000"/>
                    <w:sz w:val="24"/>
                    <w:szCs w:val="24"/>
                    <w:vertAlign w:val="baseline"/>
                    <w:lang w:eastAsia="zh-CN" w:val="en-US"/>
                    <w14:textFill>
                      <w14:solidFill>
                        <w14:schemeClr w14:val="tx1"/>
                      </w14:solidFill>
                    </w14:textFill>
                  </w:rPr>
                  <m:t>g</m:t>
                </m:r>
              </m:den>
            </m:f>
          </m:e>
        </m:rad>
      </m:oMath>
    </w:p>
    <w:p w14:paraId="13E14F96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cs="Times New Roman" w:hAnsi="Cambria Math" w:hint="default"/>
          <w:i w:val="0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/>
          <w:b w:val="0"/>
          <w:b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cs="Times New Roman" w:hAnsi="Cambria Math" w:hint="eastAsia"/>
          <w:i w:val="0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小球做匀速圆周运动的过程中，电势能减小量的最大值为</w:t>
      </w:r>
      <m:oMath>
        <m:f>
          <m:fPr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宋体" w:hAnsi="Times New Roman" w:hint="default"/>
                <w:b w:val="0"/>
                <w:i w:val="0"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18</m:t>
            </m:r>
            <m:r>
              <m:rPr>
                <m:nor/>
              </m:rPr>
              <w:rPr>
                <w:rFonts w:ascii="Times New Roman" w:cs="Times New Roman" w:eastAsia="宋体" w:hAnsi="Times New Roman" w:hint="default"/>
                <w:i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mgL</m:t>
            </m:r>
          </m:num>
          <m:den>
            <m:ctrlPr>
              <w:rPr>
                <w:rFonts w:ascii="Cambria Math" w:cs="Times New Roman" w:hAnsi="Cambria Math" w:hint="default"/>
                <w:i/>
                <w:color w:themeColor="text1" w:val="000000"/>
                <w:sz w:val="24"/>
                <w:szCs w:val="24"/>
                <w:vertAlign w:val="baseli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宋体" w:hAnsi="Times New Roman" w:hint="default"/>
                <w:b w:val="0"/>
                <w:i w:val="0"/>
                <w:color w:themeColor="text1" w:val="000000"/>
                <w:sz w:val="24"/>
                <w:szCs w:val="24"/>
                <w:vertAlign w:val="baseline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25</m:t>
            </m:r>
          </m:den>
        </m:f>
      </m:oMath>
    </w:p>
    <w:p w14:paraId="6E47193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80"/>
        <w:jc w:val="left"/>
        <w:textAlignment w:val="auto"/>
        <w:rPr>
          <w:rFonts w:eastAsia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</w:p>
    <w:p w14:paraId="5BA6F89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default"/>
          <w:b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二、非选择题：本题共5小题，共54分。</w:t>
      </w:r>
    </w:p>
    <w:p w14:paraId="1D36B030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1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6分</w:t>
      </w: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6E703F2E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420" w:firstLineChars="200"/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某同学利用如图</w:t>
      </w:r>
      <w:r>
        <w:rPr>
          <w:rFonts w:ascii="Times New Roman" w:cs="Times New Roman" w:hAnsi="Times New Roman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甲</w:t>
      </w: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所示装置测量某种单色光波长。实验时，接通电源使光源正常发光，调整光路，使得从目镜中可以观察到干涉条纹。回答下列问题：</w:t>
      </w:r>
    </w:p>
    <w:p w14:paraId="3FF95627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420" w:firstLineChars="200"/>
        <w:jc w:val="center"/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sz w:val="21"/>
        </w:rPr>
        <mc:AlternateContent>
          <mc:Choice Requires="wpg">
            <w:drawing>
              <wp:anchor allowOverlap="1" behindDoc="0" distB="0" distL="114300" distR="114300" distT="0" layoutInCell="1" locked="0" relativeHeight="251686912" simplePos="0">
                <wp:simplePos x="0" y="0"/>
                <wp:positionH relativeFrom="column">
                  <wp:posOffset>4418965</wp:posOffset>
                </wp:positionH>
                <wp:positionV relativeFrom="paragraph">
                  <wp:posOffset>143510</wp:posOffset>
                </wp:positionV>
                <wp:extent cx="880110" cy="1216025"/>
                <wp:effectExtent b="0" l="0" r="15240" t="0"/>
                <wp:wrapNone/>
                <wp:docPr id="129" name="组合 1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0110" cy="1216025"/>
                          <a:chOff x="10976" y="25126"/>
                          <a:chExt cx="1386" cy="1915"/>
                        </a:xfrm>
                      </wpg:grpSpPr>
                      <pic:pic xmlns:pic="http://schemas.openxmlformats.org/drawingml/2006/picture">
                        <pic:nvPicPr>
                          <pic:cNvPr id="79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10976" y="25126"/>
                            <a:ext cx="1387" cy="1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0" name="文本框 90"/>
                        <wps:cNvSpPr txBox="1"/>
                        <wps:spPr>
                          <a:xfrm>
                            <a:off x="11265" y="26621"/>
                            <a:ext cx="585" cy="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eastAsia="宋体" w:hint="defaul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hint="eastAsia"/>
                                  <w:lang w:eastAsia="zh-CN" w:val="en-US"/>
                                </w:rPr>
                                <w:t>乙</w:t>
                              </w:r>
                            </w:p>
                          </w:txbxContent>
                        </wps:txbx>
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</wpg:wgp>
                  </a:graphicData>
                </a:graphic>
              </wp:anchor>
            </w:drawing>
          </mc:Choice>
          <mc:Fallback>
            <w:pict>
              <v:group coordorigin="10976,25126" coordsize="1386,1915" id="_x0000_s1026" o:spid="_x0000_s1091" style="width:69.3pt;height:95.75pt;margin-top:11.3pt;margin-left:347.95pt;mso-height-relative:page;mso-width-relative:page;position:absolute;z-index:251687936">
                <o:lock aspectratio="f" v:ext="edit"/>
                <v:shapetype coordsize="21600,21600" filled="f" id="_x0000_t75" o:preferrelative="t" o:spt="75" path="m@4@5l@4@11@9@11@9@5xe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gradientshapeok="t" o:connecttype="rect" o:extrusionok="f"/>
                  <o:lock aspectratio="t" v:ext="edit"/>
                </v:shapetype>
                <v:shape coordsize="21600,21600" filled="f" id="图片 30" o:preferrelative="t" o:spid="_x0000_s1092" stroked="f" style="width:1387;height:1384;left:10976;position:absolute;top:25126" type="#_x0000_t75">
                  <v:imagedata o:title="" r:href="rId21" r:id="rId20"/>
                  <o:lock aspectratio="t" v:ext="edit"/>
                </v:shape>
                <v:shape coordsize="21600,21600" filled="f" id="_x0000_s1026" o:spid="_x0000_s1093" stroked="f" style="width:585;height:420;left:11265;position:absolute;top:26621" type="#_x0000_t202">
                  <o:lock aspectratio="f" v:ext="edit"/>
                  <v:textbox>
                    <w:txbxContent>
                      <w:p w14:paraId="4F3FCA05">
                        <w:pPr>
                          <w:rPr>
                            <w:rFonts w:eastAsia="宋体" w:hint="default"/>
                            <w:lang w:eastAsia="zh-CN" w:val="en-US"/>
                          </w:rPr>
                        </w:pPr>
                        <w:r>
                          <w:rPr>
                            <w:rFonts w:hint="eastAsia"/>
                            <w:lang w:eastAsia="zh-CN" w:val="en-US"/>
                          </w:rPr>
                          <w:t>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1"/>
        </w:rPr>
        <mc:AlternateContent>
          <mc:Choice Requires="wpg">
            <w:drawing>
              <wp:anchor allowOverlap="1" behindDoc="0" distB="0" distL="114300" distR="114300" distT="0" layoutInCell="1" locked="0" relativeHeight="251688960" simplePos="0">
                <wp:simplePos x="0" y="0"/>
                <wp:positionH relativeFrom="column">
                  <wp:posOffset>675640</wp:posOffset>
                </wp:positionH>
                <wp:positionV relativeFrom="paragraph">
                  <wp:posOffset>133350</wp:posOffset>
                </wp:positionV>
                <wp:extent cx="2758440" cy="1283335"/>
                <wp:effectExtent b="0" l="0" r="3810" t="0"/>
                <wp:wrapNone/>
                <wp:docPr id="131" name="组合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58440" cy="1283335"/>
                          <a:chOff x="5081" y="25110"/>
                          <a:chExt cx="4344" cy="2021"/>
                        </a:xfrm>
                      </wpg:grpSpPr>
                      <pic:pic xmlns:pic="http://schemas.openxmlformats.org/drawingml/2006/picture">
                        <pic:nvPicPr>
                          <pic:cNvPr id="78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5081" y="25110"/>
                            <a:ext cx="4344" cy="1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9" name="文本框 89"/>
                        <wps:cNvSpPr txBox="1"/>
                        <wps:spPr>
                          <a:xfrm>
                            <a:off x="7185" y="26711"/>
                            <a:ext cx="585" cy="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eastAsia="宋体" w:hint="defaul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hint="eastAsia"/>
                                  <w:lang w:eastAsia="zh-CN" w:val="en-US"/>
                                </w:rPr>
                                <w:t>甲</w:t>
                              </w:r>
                            </w:p>
                          </w:txbxContent>
                        </wps:txbx>
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</wpg:wgp>
                  </a:graphicData>
                </a:graphic>
              </wp:anchor>
            </w:drawing>
          </mc:Choice>
          <mc:Fallback>
            <w:pict>
              <v:group coordorigin="5081,25110" coordsize="4344,2021" id="_x0000_s1026" o:spid="_x0000_s1094" style="width:217.2pt;height:101.05pt;margin-top:10.5pt;margin-left:53.2pt;mso-height-relative:page;mso-width-relative:page;position:absolute;z-index:251689984">
                <o:lock aspectratio="f" v:ext="edit"/>
                <v:shape coordsize="21600,21600" filled="f" id="图片 29" o:preferrelative="t" o:spid="_x0000_s1095" stroked="f" style="width:4344;height:1570;left:5081;position:absolute;top:25110" type="#_x0000_t75">
                  <v:imagedata o:title="" r:href="rId23" r:id="rId22"/>
                  <o:lock aspectratio="t" v:ext="edit"/>
                </v:shape>
                <v:shape coordsize="21600,21600" filled="f" id="_x0000_s1026" o:spid="_x0000_s1096" stroked="f" style="width:585;height:420;left:7185;position:absolute;top:26711" type="#_x0000_t202">
                  <o:lock aspectratio="f" v:ext="edit"/>
                  <v:textbox>
                    <w:txbxContent>
                      <w:p w14:paraId="0E955DA3">
                        <w:pPr>
                          <w:rPr>
                            <w:rFonts w:eastAsia="宋体" w:hint="default"/>
                            <w:lang w:eastAsia="zh-CN" w:val="en-US"/>
                          </w:rPr>
                        </w:pPr>
                        <w:r>
                          <w:rPr>
                            <w:rFonts w:hint="eastAsia"/>
                            <w:lang w:eastAsia="zh-CN" w:val="en-US"/>
                          </w:rPr>
                          <w:t>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EA20731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</w:p>
    <w:p w14:paraId="78E7BDFB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</w:p>
    <w:p w14:paraId="0EBAB127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</w:p>
    <w:p w14:paraId="3142B685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</w:p>
    <w:p w14:paraId="0FAC979A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</w:p>
    <w:p w14:paraId="1E45EAEB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</w:p>
    <w:p w14:paraId="256C20BD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实验前，应调节光具座上放置的各光学元件，并使各元件的中心位于遮光筒的轴线上，并保证单缝和双缝________(填“平行”或者“垂直”)。</w:t>
      </w:r>
    </w:p>
    <w:p w14:paraId="76CC0D9E">
      <w:pPr>
        <w:pStyle w:val="PlainText"/>
        <w:keepNext w:val="0"/>
        <w:keepLines w:val="0"/>
        <w:pageBreakBefore w:val="0"/>
        <w:widowControl w:val="0"/>
        <w:numPr>
          <w:ilvl w:val="0"/>
          <w:numId w:val="0"/>
        </w:numPr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实验得到干涉图样后，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转动测量头的手轮，使分划板中心刻线对准第1条亮纹，读出手轮的读数</w:t>
      </w:r>
      <w:r>
        <w:rPr>
          <w:rFonts w:ascii="Times New Roman" w:cs="Times New Roman" w:eastAsia="宋体" w:hAnsi="Times New Roman" w:hint="default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；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继续转动手轮，使分划板中心刻线对准第10条亮纹，读出手轮的读数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双缝到屏的距离为</w:t>
      </w:r>
      <w:r>
        <w:rPr>
          <w:rFonts w:ascii="宋体" w:cs="宋体" w:eastAsia="宋体" w:hAnsi="宋体"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，双缝间距离为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，单缝到双缝距离为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s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，则波长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λ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 xml:space="preserve">= 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u w:val="single"/>
          <w:lang w:eastAsia="zh-CN" w:val="en-US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 xml:space="preserve">  （用题目中物理量表示）         </w:t>
      </w:r>
    </w:p>
    <w:p w14:paraId="20DDC741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3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若某次实验观察到的干涉条纹与分划板的中心</w:t>
      </w: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刻线不平行，如图</w:t>
      </w:r>
      <w:r>
        <w:rPr>
          <w:rFonts w:ascii="Times New Roman" w:cs="Times New Roman" w:hAnsi="Times New Roman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乙</w:t>
      </w: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所示，在这种情况测量相邻条纹间距Δ</w:t>
      </w:r>
      <w:r>
        <w:rPr>
          <w:rFonts w:ascii="Times New Roman" w:cs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则波长</w:t>
      </w:r>
      <w:r>
        <w:rPr>
          <w:rFonts w:ascii="Times New Roman" w:cs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λ</w:t>
      </w: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测量值________(填</w:t>
      </w:r>
      <w:r>
        <w:rPr>
          <w:rFonts w:cs="Times New Roman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大于</w:t>
      </w:r>
      <w:r>
        <w:rPr>
          <w:rFonts w:cs="Times New Roman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”“</w:t>
      </w: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于</w:t>
      </w:r>
      <w:r>
        <w:rPr>
          <w:rFonts w:cs="Times New Roman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cs="Times New Roman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等于</w:t>
      </w:r>
      <w:r>
        <w:rPr>
          <w:rFonts w:cs="Times New Roman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)实际值。</w:t>
      </w:r>
    </w:p>
    <w:p w14:paraId="05C2008A">
      <w:pPr>
        <w:keepNext w:val="0"/>
        <w:keepLines w:val="0"/>
        <w:pageBreakBefore w:val="0"/>
        <w:widowControl w:val="0"/>
        <w:numPr>
          <w:ilvl w:val="0"/>
          <w:numId w:val="3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8分</w:t>
      </w: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41556E52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420" w:firstLineChars="200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allowOverlap="1" behindDoc="0" distB="0" distL="114300" distR="114300" distT="0" layoutInCell="1" locked="0" relativeHeight="251674624" simplePos="0">
                <wp:simplePos x="0" y="0"/>
                <wp:positionH relativeFrom="column">
                  <wp:posOffset>2816225</wp:posOffset>
                </wp:positionH>
                <wp:positionV relativeFrom="paragraph">
                  <wp:posOffset>182880</wp:posOffset>
                </wp:positionV>
                <wp:extent cx="2143125" cy="2246630"/>
                <wp:effectExtent b="1270" l="0" r="9525" t="0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3125" cy="2246630"/>
                          <a:chOff x="11900" y="129767"/>
                          <a:chExt cx="2806" cy="2954"/>
                        </a:xfrm>
                      </wpg:grpSpPr>
                      <wpg:grpSp>
                        <wpg:cNvPr id="9" name="组合 141"/>
                        <wpg:cNvGrpSpPr/>
                        <wpg:grpSpPr>
                          <a:xfrm>
                            <a:off x="11900" y="129767"/>
                            <a:ext cx="2806" cy="2954"/>
                            <a:chOff x="5772" y="129456"/>
                            <a:chExt cx="2806" cy="2954"/>
                          </a:xfrm>
                        </wpg:grpSpPr>
                        <pic:pic xmlns:pic="http://schemas.openxmlformats.org/drawingml/2006/picture">
                          <pic:nvPicPr>
                            <pic:cNvPr id="75" name="图片 2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772" y="129456"/>
                              <a:ext cx="2806" cy="29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06" name="椭圆 106"/>
                          <wps:cNvSpPr/>
                          <wps:spPr>
                            <a:xfrm>
                              <a:off x="6921" y="131145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  </wps:wsp>
                      </wpg:grpSp>
                      <wps:wsp>
                        <wps:cNvPr id="42" name="直接连接符 142"/>
                        <wps:cNvCnPr/>
                        <wps:spPr>
                          <a:xfrm flipV="1">
                            <a:off x="12210" y="130153"/>
                            <a:ext cx="1960" cy="196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coordorigin="11900,129767" coordsize="2806,2954" id="_x0000_s1026" o:spid="_x0000_s1097" style="width:168.75pt;height:176.9pt;margin-top:14.4pt;margin-left:221.75pt;mso-height-relative:page;mso-width-relative:page;position:absolute;z-index:251675648">
                <o:lock aspectratio="f" v:ext="edit"/>
                <v:group coordorigin="5772,129456" coordsize="2806,2954" id="组合 141" o:spid="_x0000_s1098" style="width:2806;height:2954;left:11900;position:absolute;top:129767">
                  <o:lock aspectratio="f" v:ext="edit"/>
                  <v:shape coordsize="21600,21600" filled="f" id="图片 22" o:preferrelative="t" o:spid="_x0000_s1099" stroked="f" style="width:2806;height:2954;left:5772;position:absolute;top:129456" type="#_x0000_t75">
                    <v:imagedata o:title="" r:href="rId25" r:id="rId24"/>
                    <o:lock aspectratio="t" v:ext="edit"/>
                  </v:shape>
                  <v:oval coordsize="21600,21600" fillcolor="black" filled="t" id="_x0000_s1026" o:spid="_x0000_s1100" strokecolor="black" stroked="t" style="width:40;height:40;left:6921;position:absolute;top:131145;v-text-anchor:middle">
                    <v:stroke joinstyle="miter"/>
                    <o:lock aspectratio="f" v:ext="edit"/>
                  </v:oval>
                </v:group>
                <v:line coordsize="21600,21600" from="12210,130153" id="直接连接符 142" o:spid="_x0000_s1101" strokecolor="black" stroked="t" style="flip:y;position:absolute" to="14170,132113">
                  <v:stroke joinstyle="miter"/>
                  <o:lock aspectratio="f" v:ext="edit"/>
                </v:line>
              </v:group>
            </w:pict>
          </mc:Fallback>
        </mc:AlternateConten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某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班级的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同学用如图甲所示的装置做“用单摆测量重力加速度”实验。</w:t>
      </w:r>
    </w:p>
    <w:p w14:paraId="0FBE512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:lang w:val="fr-FR"/>
          <w14:textFill>
            <w14:solidFill>
              <w14:schemeClr w14:val="tx1"/>
            </w14:solidFill>
          </w14:textFill>
        </w:rPr>
      </w:pPr>
    </w:p>
    <w:p w14:paraId="02E325E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:lang w:val="fr-FR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76672" simplePos="0">
            <wp:simplePos x="0" y="0"/>
            <wp:positionH relativeFrom="column">
              <wp:posOffset>342900</wp:posOffset>
            </wp:positionH>
            <wp:positionV relativeFrom="paragraph">
              <wp:posOffset>66675</wp:posOffset>
            </wp:positionV>
            <wp:extent cx="1651000" cy="1560195"/>
            <wp:effectExtent b="0" l="0" r="0" t="0"/>
            <wp:wrapTight wrapText="bothSides">
              <wp:wrapPolygon>
                <wp:start x="0" y="0"/>
                <wp:lineTo x="0" y="21363"/>
                <wp:lineTo x="21434" y="21363"/>
                <wp:lineTo x="21434" y="0"/>
                <wp:lineTo x="0" y="0"/>
              </wp:wrapPolygon>
            </wp:wrapTight>
            <wp:docPr id="7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51000" cy="156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016F3F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0F2BFCD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51BA8CD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0975BCD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7E04A44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3B68773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12CD40D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2B2CF6B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4871916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254659E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实验中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A小组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同学进行了如下操作，其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中不合理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是________。</w:t>
      </w:r>
    </w:p>
    <w:p w14:paraId="41D8E59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630" w:firstLineChars="300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．摆线上端牢固地系于悬点，摆动中不能出现松动</w:t>
      </w:r>
    </w:p>
    <w:p w14:paraId="31913FA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630" w:firstLineChars="300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用米尺测出细绳长</w:t>
      </w:r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用游标卡尺测出小球的直径</w:t>
      </w:r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，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将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cs="Times New Roman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+</w:t>
      </w:r>
      <m:oMath>
        <m:f>
          <m:fPr>
            <m:ctrlPr>
              <w:rPr>
                <w:rFonts w:ascii="Cambria Math" w:cs="Times New Roman" w:hAnsi="Cambria Math" w:hint="default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iCs/>
                <w:color w:themeColor="text1" w:val="000000"/>
                <w:sz w:val="21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d</m:t>
            </m:r>
          </m:num>
          <m:den>
            <m:ctrlPr>
              <w:rPr>
                <w:rFonts w:ascii="Cambria Math" w:cs="Times New Roman" w:hAnsi="Cambria Math" w:hint="default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iCs/>
                <w:color w:themeColor="text1" w:val="000000"/>
                <w:sz w:val="21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2</m:t>
            </m:r>
          </m:den>
        </m:f>
      </m:oMath>
      <w:r>
        <w:rPr>
          <w:rFonts w:ascii="Times New Roman" w:cs="Times New Roman" w:hAnsi="Times New Roman" w:hint="default"/>
          <w:i w:val="0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摆长</w:t>
      </w:r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L</w:t>
      </w:r>
    </w:p>
    <w:p w14:paraId="5E74CC2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630" w:firstLineChars="300"/>
        <w:jc w:val="left"/>
        <w:textAlignment w:val="center"/>
        <w:rPr>
          <w:rFonts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．确保摆球在同一竖直平面内摆动</w:t>
      </w: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不要形成圆锥摆</w:t>
      </w:r>
    </w:p>
    <w:p w14:paraId="108B913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630" w:firstLineChars="300"/>
        <w:jc w:val="left"/>
        <w:textAlignment w:val="center"/>
        <w:rPr>
          <w:color w:themeColor="text1" w:val="000000"/>
          <w:sz w:val="21"/>
          <w:szCs w:val="21"/>
          <w:lang w:val="en-US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某次小球运动到最低点开始计时，并记为第1次，当小球第</w:t>
      </w:r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N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次经过最低点时停止计时，停表显示时间为</w:t>
      </w:r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t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，则周期</w:t>
      </w:r>
      <w:r>
        <w:rPr>
          <w:rFonts w:ascii="Times New Roman" w:cs="Times New Roman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T=</w:t>
      </w:r>
      <m:oMath>
        <m:f>
          <m:fPr>
            <m:ctrlPr>
              <w:rPr>
                <w:rFonts w:ascii="Cambria Math" w:cs="Times New Roman" w:hAnsi="Cambria Math" w:hint="default"/>
                <w:i/>
                <w:iCs/>
                <w:color w:themeColor="text1" w:val="000000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iCs/>
                <w:color w:themeColor="text1" w:val="000000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iCs/>
                <w:color w:themeColor="text1" w:val="000000"/>
                <w:sz w:val="24"/>
                <w:szCs w:val="24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2</m:t>
            </m:r>
            <m:r>
              <m:rPr>
                <m:nor/>
              </m:rPr>
              <w:rPr>
                <w:rFonts w:ascii="Times New Roman" w:cs="Times New Roman" w:hAnsi="Times New Roman" w:hint="default"/>
                <w:i/>
                <w:iCs/>
                <w:color w:themeColor="text1" w:val="000000"/>
                <w:sz w:val="24"/>
                <w:szCs w:val="24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t</m:t>
            </m:r>
          </m:num>
          <m:den>
            <m:ctrlPr>
              <w:rPr>
                <w:rFonts w:ascii="Cambria Math" w:cs="Times New Roman" w:hAnsi="Cambria Math" w:hint="default"/>
                <w:i/>
                <w:iCs/>
                <w:color w:themeColor="text1" w:val="000000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iCs/>
                <w:color w:themeColor="text1" w:val="000000"/>
                <w:sz w:val="24"/>
                <w:szCs w:val="24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N</m:t>
            </m:r>
          </m:den>
        </m:f>
      </m:oMath>
    </w:p>
    <w:p w14:paraId="2519F4B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i w:val="0"/>
          <w:iCs w:val="0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小组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在实验中，多次改变摆长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并测出相应周期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计算出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hint="eastAsia"/>
          <w:color w:themeColor="text1" w:val="000000"/>
          <w:sz w:val="21"/>
          <w:szCs w:val="21"/>
          <w:vertAlign w:val="superscript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将数据对应坐标点标注在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color w:themeColor="text1" w:val="000000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坐标系中。根据已标注数据坐标点描绘出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color w:themeColor="text1" w:val="000000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图线(如图乙所示)，通过图线求出当地的重力加速度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________m/s</w:t>
      </w:r>
      <w:r>
        <w:rPr>
          <w:color w:themeColor="text1" w:val="000000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(结果保留3位有效数字)。</w:t>
      </w:r>
    </w:p>
    <w:p w14:paraId="12B32B9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rFonts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 w:eastAsia="Times New Roman"/>
          <w:color w:val="000000"/>
          <w:kern w:val="0"/>
          <w:sz w:val="21"/>
        </w:rPr>
        <w:drawing>
          <wp:anchor allowOverlap="1" behindDoc="1" distB="0" distL="114300" distR="114300" distT="0" layoutInCell="1" locked="0" relativeHeight="251692032" simplePos="0">
            <wp:simplePos x="0" y="0"/>
            <wp:positionH relativeFrom="column">
              <wp:posOffset>4133850</wp:posOffset>
            </wp:positionH>
            <wp:positionV relativeFrom="paragraph">
              <wp:posOffset>344170</wp:posOffset>
            </wp:positionV>
            <wp:extent cx="1247775" cy="1328420"/>
            <wp:effectExtent b="5080" l="0" r="9525" t="0"/>
            <wp:wrapTight wrapText="bothSides">
              <wp:wrapPolygon>
                <wp:start x="8904" y="929"/>
                <wp:lineTo x="1979" y="1239"/>
                <wp:lineTo x="660" y="1859"/>
                <wp:lineTo x="0" y="10841"/>
                <wp:lineTo x="0" y="17036"/>
                <wp:lineTo x="8904" y="21373"/>
                <wp:lineTo x="11872" y="21373"/>
                <wp:lineTo x="17148" y="20753"/>
                <wp:lineTo x="21105" y="18585"/>
                <wp:lineTo x="21435" y="6505"/>
                <wp:lineTo x="21435" y="2788"/>
                <wp:lineTo x="11212" y="929"/>
                <wp:lineTo x="8904" y="929"/>
              </wp:wrapPolygon>
            </wp:wrapTight>
            <wp:docPr descr="333"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333" id="137" name="图片 137"/>
                    <pic:cNvPicPr>
                      <a:picLocks noChangeAspect="1"/>
                    </pic:cNvPicPr>
                  </pic:nvPicPr>
                  <pic:blipFill>
                    <a:blip r:embed="rId27"/>
                    <a:srcRect b="6234" t="3203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328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eastAsia="Times New Roman"/>
          <w:color w:val="000000"/>
          <w:kern w:val="0"/>
          <w:sz w:val="21"/>
        </w:rPr>
        <w:drawing>
          <wp:anchor allowOverlap="1" behindDoc="1" distB="0" distL="114300" distR="114300" distT="0" layoutInCell="1" locked="0" relativeHeight="251691008" simplePos="0">
            <wp:simplePos x="0" y="0"/>
            <wp:positionH relativeFrom="column">
              <wp:posOffset>2286000</wp:posOffset>
            </wp:positionH>
            <wp:positionV relativeFrom="paragraph">
              <wp:posOffset>419735</wp:posOffset>
            </wp:positionV>
            <wp:extent cx="1171575" cy="1224915"/>
            <wp:effectExtent b="13335" l="0" r="9525" t="0"/>
            <wp:wrapTight wrapText="bothSides">
              <wp:wrapPolygon>
                <wp:start x="351" y="1008"/>
                <wp:lineTo x="351" y="17132"/>
                <wp:lineTo x="9483" y="20491"/>
                <wp:lineTo x="9834" y="21163"/>
                <wp:lineTo x="11590" y="21163"/>
                <wp:lineTo x="12293" y="20491"/>
                <wp:lineTo x="21424" y="17468"/>
                <wp:lineTo x="21424" y="1008"/>
                <wp:lineTo x="351" y="1008"/>
              </wp:wrapPolygon>
            </wp:wrapTight>
            <wp:docPr descr="222"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222" id="136" name="图片 136"/>
                    <pic:cNvPicPr>
                      <a:picLocks noChangeAspect="1"/>
                    </pic:cNvPicPr>
                  </pic:nvPicPr>
                  <pic:blipFill>
                    <a:blip r:embed="rId28"/>
                    <a:srcRect b="681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24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将不同实验小组的实验数据标注到同一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color w:themeColor="text1" w:val="000000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坐标系中，分别得到实验图线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如图丙所示。已知图线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i w:val="0"/>
          <w:i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i w:val="0"/>
          <w:i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平行，图线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过坐标原点。对于图线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下列分析正确的是________。</w:t>
      </w:r>
    </w:p>
    <w:p w14:paraId="7D7266C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79744" simplePos="0">
            <wp:simplePos x="0" y="0"/>
            <wp:positionH relativeFrom="column">
              <wp:posOffset>695325</wp:posOffset>
            </wp:positionH>
            <wp:positionV relativeFrom="paragraph">
              <wp:posOffset>104775</wp:posOffset>
            </wp:positionV>
            <wp:extent cx="1192530" cy="1220470"/>
            <wp:effectExtent b="0" l="0" r="0" t="0"/>
            <wp:wrapTight wrapText="bothSides">
              <wp:wrapPolygon>
                <wp:start x="0" y="0"/>
                <wp:lineTo x="0" y="21240"/>
                <wp:lineTo x="21393" y="21240"/>
                <wp:lineTo x="21393" y="0"/>
                <wp:lineTo x="0" y="0"/>
              </wp:wrapPolygon>
            </wp:wrapTight>
            <wp:docPr id="7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92530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421C46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6ACB28A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4681DCD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55167AC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5C1F4E1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693B28C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75D3576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出现图线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原因可能是因为使用的摆线比较长</w:t>
      </w:r>
    </w:p>
    <w:p w14:paraId="01AF6B7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出现图线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原因可能是误将摆线长记作摆长L</w:t>
      </w:r>
    </w:p>
    <w:p w14:paraId="644F1E3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由图线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计算出的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值最接近当地的重力加速度，由图线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计算出的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值偏大，图线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计算出的</w:t>
      </w:r>
      <w:r>
        <w:rPr>
          <w:i/>
          <w:i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值偏小</w:t>
      </w:r>
    </w:p>
    <w:p w14:paraId="583D7D5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rFonts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出现</w:t>
      </w:r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或</w:t>
      </w:r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的原因可能是每次测量周期，记录小球第N次经过最低点，都少数或多数了一次</w:t>
      </w:r>
    </w:p>
    <w:p w14:paraId="255C836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（4）C小组同学发现实验中单摆摆长比较长时，小球摆动过程容易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形成“圆锥摆”，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于是提出新的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实验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思路，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采用了如图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丁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所示的双线摆．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其对应摆长为</w:t>
      </w:r>
      <w:r>
        <w:rPr>
          <w:rFonts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0</w:t>
      </w:r>
      <m:oMath>
        <m:r>
          <m:rPr>
            <m:nor/>
            <m:sty m:val="p"/>
          </m:rPr>
          <w:rPr>
            <w:rFonts w:ascii="Times New Roman" w:hAnsi="Times New Roman" w:hint="default"/>
            <w:b w:val="0"/>
            <w:i w:val="0"/>
            <w:color w:themeColor="text1" w:val="000000"/>
            <w:sz w:val="21"/>
            <w:szCs w:val="21"/>
            <w:lang w:eastAsia="zh-CN" w:val="en-US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sinθ+</w:t>
      </w:r>
      <m:oMath>
        <m:f>
          <m:fPr>
            <m:ctrlPr>
              <w:rPr>
                <w:rFonts w:ascii="Cambria Math" w:hAnsi="Cambria Math" w:hint="default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hAnsi="Cambria Math" w:hint="default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</m:rPr>
              <w:rPr>
                <w:rFonts w:ascii="Times New Roman" w:hAnsi="Times New Roman" w:hint="default"/>
                <w:b w:val="0"/>
                <w:i/>
                <w:iCs/>
                <w:color w:themeColor="text1" w:val="000000"/>
                <w:sz w:val="21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d</m:t>
            </m:r>
          </m:num>
          <m:den>
            <m:ctrlPr>
              <w:rPr>
                <w:rFonts w:ascii="Cambria Math" w:hAnsi="Cambria Math" w:hint="default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nor/>
                <m:sty m:val="p"/>
              </m:rPr>
              <w:rPr>
                <w:rFonts w:ascii="Times New Roman" w:hAnsi="Times New Roman" w:hint="default"/>
                <w:b w:val="0"/>
                <w:i w:val="0"/>
                <w:iCs w:val="0"/>
                <w:color w:themeColor="text1" w:val="000000"/>
                <w:sz w:val="21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2</m:t>
            </m:r>
          </m:den>
        </m:f>
      </m:oMath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测量正确的摆长后，进行实验，用</w:t>
      </w:r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g=</w:t>
      </w:r>
      <m:oMath>
        <m:f>
          <m:fPr>
            <m:ctrlPr>
              <w:rPr>
                <w:rFonts w:ascii="Cambria Math" w:hAnsi="Cambria Math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hAnsi="Cambria Math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themeColor="text1" w:val="000000"/>
                <w:sz w:val="21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4</m:t>
            </m:r>
            <m:sSup>
              <m:sSupPr>
                <m:ctrlPr>
                  <w:rPr>
                    <w:rFonts w:ascii="Cambria Math" w:hAnsi="Cambria Math" w:hint="default"/>
                    <w:i/>
                    <w:iCs/>
                    <w:color w:themeColor="text1" w:val="000000"/>
                    <w:sz w:val="21"/>
                    <w:szCs w:val="21"/>
                    <w:lang w:eastAsia="zh-CN"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ctrlPr>
                  <w:rPr>
                    <w:rFonts w:ascii="Cambria Math" w:hAnsi="Cambria Math" w:hint="default"/>
                    <w:i/>
                    <w:iCs/>
                    <w:color w:themeColor="text1" w:val="000000"/>
                    <w:sz w:val="21"/>
                    <w:szCs w:val="21"/>
                    <w:lang w:eastAsia="zh-CN"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w:rPr>
                    <w:rFonts w:ascii="Cambria Math" w:hAnsi="Cambria Math" w:hint="default"/>
                    <w:color w:themeColor="text1" w:val="000000"/>
                    <w:sz w:val="21"/>
                    <w:szCs w:val="21"/>
                    <w:lang w:eastAsia="zh-CN" w:val="en-US"/>
                    <w14:textFill>
                      <w14:solidFill>
                        <w14:schemeClr w14:val="tx1"/>
                      </w14:solidFill>
                    </w14:textFill>
                  </w:rPr>
                  <m:t>π</m:t>
                </m:r>
              </m:e>
              <m:sup>
                <m:ctrlPr>
                  <w:rPr>
                    <w:rFonts w:ascii="Cambria Math" w:hAnsi="Cambria Math" w:hint="default"/>
                    <w:i/>
                    <w:iCs/>
                    <w:color w:themeColor="text1" w:val="000000"/>
                    <w:sz w:val="21"/>
                    <w:szCs w:val="21"/>
                    <w:lang w:eastAsia="zh-CN"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w:rPr>
                    <w:rFonts w:ascii="Cambria Math" w:hAnsi="Cambria Math" w:hint="default"/>
                    <w:color w:themeColor="text1" w:val="000000"/>
                    <w:sz w:val="21"/>
                    <w:szCs w:val="21"/>
                    <w:lang w:eastAsia="zh-CN" w:val="en-US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sSup>
              <m:sSupPr>
                <m:ctrlPr>
                  <w:rPr>
                    <w:rFonts w:ascii="Cambria Math" w:hAnsi="Cambria Math"/>
                    <w:i/>
                    <w:iCs/>
                    <w:color w:themeColor="text1" w:val="000000"/>
                    <w:sz w:val="21"/>
                    <w:szCs w:val="21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iCs/>
                    <w:color w:themeColor="text1" w:val="000000"/>
                    <w:sz w:val="21"/>
                    <w:szCs w:val="21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w:rPr>
                    <w:rFonts w:ascii="Cambria Math" w:hAnsi="Cambria Math" w:hint="default"/>
                    <w:color w:themeColor="text1" w:val="000000"/>
                    <w:sz w:val="21"/>
                    <w:szCs w:val="21"/>
                    <w:lang w:eastAsia="zh-CN" w:val="en-US"/>
                    <w14:textFill>
                      <w14:solidFill>
                        <w14:schemeClr w14:val="tx1"/>
                      </w14:solidFill>
                    </w14:textFill>
                  </w:rPr>
                  <m:t>T</m:t>
                </m:r>
              </m:e>
              <m:sup>
                <m:ctrlPr>
                  <w:rPr>
                    <w:rFonts w:ascii="Cambria Math" w:hAnsi="Cambria Math"/>
                    <w:i/>
                    <w:iCs/>
                    <w:color w:themeColor="text1" w:val="000000"/>
                    <w:sz w:val="21"/>
                    <w:szCs w:val="21"/>
                    <w:lang w:val="en-US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w:rPr>
                    <w:rFonts w:ascii="Cambria Math" w:hAnsi="Cambria Math" w:hint="default"/>
                    <w:color w:themeColor="text1" w:val="000000"/>
                    <w:sz w:val="21"/>
                    <w:szCs w:val="21"/>
                    <w:lang w:eastAsia="zh-CN" w:val="en-US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hAnsi="Cambria Math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ctrlPr>
              <w:rPr>
                <w:rFonts w:ascii="Cambria Math" w:hAnsi="Cambria Math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themeColor="text1" w:val="000000"/>
                <w:sz w:val="21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L</m:t>
            </m:r>
          </m:e>
          <m:sub>
            <m:ctrlPr>
              <w:rPr>
                <w:rFonts w:ascii="Cambria Math" w:hAnsi="Cambria Math"/>
                <w:i/>
                <w:iCs/>
                <w:color w:themeColor="text1" w:val="000000"/>
                <w:sz w:val="21"/>
                <w:szCs w:val="21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themeColor="text1" w:val="000000"/>
                <w:sz w:val="21"/>
                <w:szCs w:val="21"/>
                <w:lang w:eastAsia="zh-CN" w:val="en-US"/>
                <w14:textFill>
                  <w14:solidFill>
                    <w14:schemeClr w14:val="tx1"/>
                  </w14:solidFill>
                </w14:textFill>
              </w:rPr>
              <m:t>0</m:t>
            </m:r>
          </m:sub>
        </m:sSub>
      </m:oMath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得到的重力加速度值明显偏小，分析原因发现横梁AB未调成水平，AB与水平方向夹角为</w:t>
      </w:r>
      <w:r>
        <w:rPr>
          <w:rFonts w:ascii="Arial" w:cs="Arial" w:hAnsi="Arial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β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（如图戊所示），假设细绳不可伸长，这相当于单摆在光滑斜面上来回摆动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,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应用</w:t>
      </w:r>
    </w:p>
    <w:p w14:paraId="7BD7CEE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g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 xml:space="preserve">= </w:t>
      </w:r>
      <w:r>
        <w:rPr>
          <w:rFonts w:hint="eastAsia"/>
          <w:color w:themeColor="text1" w:val="000000"/>
          <w:sz w:val="21"/>
          <w:szCs w:val="21"/>
          <w:u w:val="single"/>
          <w:lang w:eastAsia="zh-CN" w:val="en-US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 xml:space="preserve"> (用</w:t>
      </w:r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T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hint="eastAsia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0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ascii="Arial" w:cs="Arial" w:hAnsi="Arial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β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 xml:space="preserve">表示 ）来计算重力加速度。  </w:t>
      </w:r>
    </w:p>
    <w:p w14:paraId="1249957F">
      <w:pPr>
        <w:keepNext w:val="0"/>
        <w:keepLines w:val="0"/>
        <w:pageBreakBefore w:val="0"/>
        <w:widowControl w:val="0"/>
        <w:numPr>
          <w:ilvl w:val="0"/>
          <w:numId w:val="3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0" w:firstLineChars="0" w:left="0" w:leftChars="0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10分</w:t>
      </w:r>
      <w:r>
        <w:rPr>
          <w:rFonts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09185FED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420" w:firstLineChars="200" w:leftChars="0"/>
        <w:jc w:val="left"/>
        <w:textAlignment w:val="center"/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如图所示，楔形玻璃的横截面</w:t>
      </w:r>
      <w:r>
        <w:rPr>
          <w:rFonts w:ascii="宋体" w:cs="宋体" w:eastAsia="宋体" w:hAnsi="宋体" w:hint="eastAsia"/>
          <w:i/>
          <w:iCs w:val="0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OQ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顶角为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5+dmLljw6uXNAx1ODbqMbQ==" coordsize="21600,21600" filled="f" id="_x0000_i1102" o:ole="" o:preferrelative="t" stroked="f" style="width:19.5pt;height:13.5pt" type="#_x0000_t75">
            <v:stroke joinstyle="miter"/>
            <v:imagedata o:title="eqIdf6b86c22b670a8e9f3896f9e8883fbbb" r:id="rId30"/>
            <o:lock aspectratio="t" v:ext="edit"/>
            <w10:anchorlock/>
          </v:shape>
          <o:OLEObject DrawAspect="Content" ObjectID="_1468075725" ProgID="Equation.DSMT4" ShapeID="_x0000_i1102" Type="Embed" r:id="rId31"/>
        </w:objec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cs="宋体" w:eastAsia="宋体" w:hAnsi="宋体" w:hint="eastAsia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P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边上的点光源</w:t>
      </w:r>
      <w:r>
        <w:rPr>
          <w:rFonts w:ascii="宋体" w:cs="宋体" w:eastAsia="宋体" w:hAnsi="宋体" w:hint="eastAsia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到顶点</w:t>
      </w:r>
      <w:r>
        <w:rPr>
          <w:rFonts w:ascii="宋体" w:cs="宋体" w:eastAsia="宋体" w:hAnsi="宋体" w:hint="eastAsia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距离为</w:t>
      </w:r>
      <w:r>
        <w:rPr>
          <w:rFonts w:ascii="宋体" w:cs="宋体" w:eastAsia="宋体" w:hAnsi="宋体" w:hint="eastAsia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垂直于</w:t>
      </w:r>
      <w:r>
        <w:rPr>
          <w:rFonts w:ascii="宋体" w:cs="宋体" w:eastAsia="宋体" w:hAnsi="宋体" w:hint="eastAsia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P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边的光线</w:t>
      </w:r>
      <w:r>
        <w:rPr>
          <w:rFonts w:ascii="宋体" w:cs="宋体" w:eastAsia="宋体" w:hAnsi="宋体" w:hint="eastAsia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SN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="宋体" w:cs="宋体" w:eastAsia="宋体" w:hAnsi="宋体" w:hint="eastAsia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Q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边的折射角为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45°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不考虑多次反射，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求：</w:t>
      </w:r>
    </w:p>
    <w:p w14:paraId="76FCD50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rFonts w:ascii="宋体" w:cs="宋体" w:eastAsia="宋体" w:hAnsi="宋体" w:hint="eastAsia"/>
          <w:i w:val="0"/>
          <w:iCs w:val="0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67456" simplePos="0">
            <wp:simplePos x="0" y="0"/>
            <wp:positionH relativeFrom="column">
              <wp:posOffset>3721100</wp:posOffset>
            </wp:positionH>
            <wp:positionV relativeFrom="paragraph">
              <wp:posOffset>213995</wp:posOffset>
            </wp:positionV>
            <wp:extent cx="1619250" cy="986155"/>
            <wp:effectExtent b="4445" l="0" r="0" t="0"/>
            <wp:wrapTight wrapText="bothSides">
              <wp:wrapPolygon>
                <wp:start x="0" y="0"/>
                <wp:lineTo x="0" y="21280"/>
                <wp:lineTo x="21346" y="21280"/>
                <wp:lineTo x="21346" y="0"/>
                <wp:lineTo x="0" y="0"/>
              </wp:wrapPolygon>
            </wp:wrapTight>
            <wp:docPr descr="学科网(www.zxxk.com)--教育资源门户，提供试卷、教案、课件、论文、素材以及各类教学资源下载，还有大量而丰富的教学相关资讯！ 5+dmLljw6uXNAx1ODbqMbQ==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" id="2" name="图片 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986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（1）玻璃的折射率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n</w:t>
      </w:r>
      <w:r>
        <w:rPr>
          <w:rFonts w:ascii="宋体" w:cs="宋体" w:hAnsi="宋体" w:hint="eastAsia"/>
          <w:i w:val="0"/>
          <w:iCs w:val="0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；</w:t>
      </w:r>
    </w:p>
    <w:p w14:paraId="71708A5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rFonts w:ascii="宋体" w:cs="宋体" w:eastAsia="宋体" w:hAnsi="宋体" w:hint="eastAsia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（2）</w:t>
      </w:r>
      <w:r>
        <w:rPr>
          <w:rFonts w:ascii="宋体" w:cs="宋体" w:eastAsia="宋体" w:hAnsi="宋体" w:hint="eastAsia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Q</w:t>
      </w:r>
      <w:r>
        <w:rPr>
          <w:rFonts w:ascii="宋体" w:cs="宋体" w:eastAsia="宋体" w:hAnsi="宋体" w:hint="eastAsia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边上有光射出部分的长度</w:t>
      </w:r>
      <w:r>
        <w:rPr>
          <w:rFonts w:ascii="宋体" w:cs="宋体" w:hAnsi="宋体" w:hint="eastAsia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。</w:t>
      </w:r>
    </w:p>
    <w:p w14:paraId="05753BB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0D14770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27E56BC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23CCD08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18B9668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1BF746D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387F9D0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524903B5">
      <w:pPr>
        <w:keepNext w:val="0"/>
        <w:keepLines w:val="0"/>
        <w:pageBreakBefore w:val="0"/>
        <w:widowControl w:val="0"/>
        <w:numPr>
          <w:ilvl w:val="0"/>
          <w:numId w:val="3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0" w:firstLineChars="0" w:left="0" w:leftChars="0"/>
        <w:jc w:val="left"/>
        <w:textAlignment w:val="center"/>
        <w:rPr>
          <w:rFonts w:ascii="Times New Roman" w:cs="Times New Roman" w:hAnsi="Times New Roman" w:hint="default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12分</w:t>
      </w:r>
      <w:r>
        <w:rPr>
          <w:rFonts w:ascii="Times New Roman" w:cs="Times New Roman" w:hAnsi="Times New Roman" w:hint="default"/>
          <w:color w:themeColor="text1" w:val="00000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5DDEB4C4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420" w:firstLineChars="200" w:leftChars="0"/>
        <w:jc w:val="left"/>
        <w:textAlignment w:val="center"/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均匀介质中质点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的平衡位置位于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轴上，坐标分别为0和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vertAlign w:val="subscript"/>
          <w:lang w:bidi="ar-SA"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＝</w:t>
      </w:r>
      <w:r>
        <w:rPr>
          <w:rFonts w:cs="Times New Roman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 xml:space="preserve"> cm。某简谐横波沿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轴正方向传播，波速为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0 cm/s</w:t>
      </w:r>
      <w:r>
        <w:rPr>
          <w:rFonts w:cs="Times New Roman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，振幅</w:t>
      </w:r>
      <w:r>
        <w:rPr>
          <w:rFonts w:cs="Times New Roman" w:hint="eastAsia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cs="Times New Roman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=4cm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。</w:t>
      </w:r>
      <w:r>
        <w:rPr>
          <w:rFonts w:cs="Times New Roman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如图所示，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＝0时刻</w:t>
      </w:r>
      <w:r>
        <w:rPr>
          <w:rFonts w:ascii="Times New Roman" w:cs="Times New Roman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偏离平衡位置位移</w:t>
      </w:r>
      <w:r>
        <w:rPr>
          <w:rFonts w:ascii="Times New Roman" w:cs="Times New Roman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vertAlign w:val="subscript"/>
          <w:lang w:bidi="ar-SA"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=</w:t>
      </w:r>
      <w:r>
        <w:rPr>
          <w:rFonts w:cs="Times New Roman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cm，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偏离平衡位置的位移</w:t>
      </w:r>
      <w:r>
        <w:rPr>
          <w:rFonts w:ascii="Times New Roman" w:cs="Times New Roman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vertAlign w:val="subscript"/>
          <w:lang w:bidi="ar-SA"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cs="Times New Roman" w:hAnsi="Times New Roman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cs="宋体" w:eastAsia="宋体" w:hAnsi="宋体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-</w:t>
      </w:r>
      <w:r>
        <w:rPr>
          <w:rFonts w:ascii="宋体" w:cs="宋体" w:hAnsi="宋体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cm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运动方向相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同</w:t>
      </w:r>
      <w:r>
        <w:rPr>
          <w:rFonts w:cs="Times New Roman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经</w:t>
      </w:r>
      <w:r>
        <w:rPr>
          <w:rFonts w:ascii="Times New Roman" w:cs="Times New Roman" w:eastAsia="宋体" w:hAnsi="Times New Roman" w:hint="default"/>
          <w:i w:val="0"/>
          <w:iCs w:val="0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Δ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＝0</w:t>
      </w:r>
      <w:r>
        <w:rPr>
          <w:rFonts w:ascii="宋体" w:cs="宋体" w:eastAsia="宋体" w:hAnsi="宋体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6 s两者偏离平衡位置的位移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第一次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大小相等、方向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相同，再经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Δ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＝0</w:t>
      </w:r>
      <w:r>
        <w:rPr>
          <w:rFonts w:ascii="宋体" w:cs="宋体" w:eastAsia="宋体" w:hAnsi="宋体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6 s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两者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偏离平衡位置的位移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大小相等、方向相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反，以此类推，每经过一个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Δ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二者位移由等大反向变为等大同向或等大同向变为等大反向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。求：</w:t>
      </w:r>
    </w:p>
    <w:p w14:paraId="43C0FB4C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auto"/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该波的周期</w:t>
      </w:r>
      <w:r>
        <w:rPr>
          <w:rFonts w:ascii="Times New Roman" w:cs="Times New Roman" w:hAnsi="Times New Roman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波长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；</w:t>
      </w:r>
    </w:p>
    <w:p w14:paraId="7B593015">
      <w:pPr>
        <w:pStyle w:val="PlainText"/>
        <w:keepNext w:val="0"/>
        <w:keepLines w:val="0"/>
        <w:pageBreakBefore w:val="0"/>
        <w:widowControl w:val="0"/>
        <w:tabs>
          <w:tab w:pos="4140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auto"/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eastAsia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cs="Times New Roman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质点A的位移时间关系（表达式限正弦形式）</w:t>
      </w:r>
      <w:r>
        <w:rPr>
          <w:rFonts w:ascii="Times New Roman" w:cs="Times New Roman" w:eastAsia="宋体" w:hAnsi="Times New Roman" w:hint="default"/>
          <w:color w:themeColor="text1" w:val="000000"/>
          <w:kern w:val="2"/>
          <w:sz w:val="21"/>
          <w:szCs w:val="21"/>
          <w:lang w:bidi="ar-SA" w:eastAsia="zh-CN" w:val="en-US"/>
          <w14:textFill>
            <w14:solidFill>
              <w14:schemeClr w14:val="tx1"/>
            </w14:solidFill>
          </w14:textFill>
        </w:rPr>
        <w:t>。</w:t>
      </w:r>
    </w:p>
    <w:p w14:paraId="7B7CE63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val="FF0000"/>
          <w:sz w:val="21"/>
          <w:szCs w:val="21"/>
          <w:lang w:eastAsia="zh-CN" w:val="en-US"/>
        </w:rPr>
      </w:pPr>
      <w:r>
        <w:rPr>
          <w:rFonts w:eastAsia="宋体" w:hint="eastAsia"/>
          <w:lang w:eastAsia="zh-CN"/>
        </w:rPr>
        <w:drawing>
          <wp:anchor allowOverlap="1" behindDoc="1" distB="0" distL="114300" distR="114300" distT="0" layoutInCell="1" locked="0" relativeHeight="251693056" simplePos="0">
            <wp:simplePos x="0" y="0"/>
            <wp:positionH relativeFrom="column">
              <wp:posOffset>3256280</wp:posOffset>
            </wp:positionH>
            <wp:positionV relativeFrom="paragraph">
              <wp:posOffset>12065</wp:posOffset>
            </wp:positionV>
            <wp:extent cx="2499360" cy="1326515"/>
            <wp:effectExtent b="6985" l="0" r="0" t="0"/>
            <wp:wrapTight wrapText="bothSides">
              <wp:wrapPolygon>
                <wp:start x="9384" y="0"/>
                <wp:lineTo x="988" y="620"/>
                <wp:lineTo x="659" y="2792"/>
                <wp:lineTo x="1482" y="4963"/>
                <wp:lineTo x="823" y="8065"/>
                <wp:lineTo x="659" y="12098"/>
                <wp:lineTo x="1317" y="14889"/>
                <wp:lineTo x="494" y="15200"/>
                <wp:lineTo x="494" y="16440"/>
                <wp:lineTo x="1811" y="19853"/>
                <wp:lineTo x="1811" y="21404"/>
                <wp:lineTo x="19427" y="21404"/>
                <wp:lineTo x="19427" y="19853"/>
                <wp:lineTo x="21238" y="17061"/>
                <wp:lineTo x="21238" y="15820"/>
                <wp:lineTo x="19427" y="14889"/>
                <wp:lineTo x="20909" y="13649"/>
                <wp:lineTo x="20909" y="12408"/>
                <wp:lineTo x="19427" y="9926"/>
                <wp:lineTo x="19756" y="5894"/>
                <wp:lineTo x="18439" y="5584"/>
                <wp:lineTo x="2963" y="4963"/>
                <wp:lineTo x="10537" y="3102"/>
                <wp:lineTo x="11854" y="2171"/>
                <wp:lineTo x="10701" y="0"/>
                <wp:lineTo x="9384" y="0"/>
              </wp:wrapPolygon>
            </wp:wrapTight>
            <wp:docPr descr="333"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333" id="139" name="图片 139"/>
                    <pic:cNvPicPr>
                      <a:picLocks noChangeAspect="1"/>
                    </pic:cNvPicPr>
                  </pic:nvPicPr>
                  <pic:blipFill>
                    <a:blip r:embed="rId33"/>
                    <a:srcRect b="4052" r="9079" t="11971"/>
                    <a:stretch>
                      <a:fillRect/>
                    </a:stretch>
                  </pic:blipFill>
                  <pic:spPr>
                    <a:xfrm>
                      <a:off x="0" y="0"/>
                      <a:ext cx="2499360" cy="1326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DFE127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640831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3FBC5C9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bookmarkStart w:id="2" w:name="_GoBack"/>
      <w:bookmarkEnd w:id="2"/>
    </w:p>
    <w:p w14:paraId="4A7A1CD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2762733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6F3A468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1005E25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2AE6F7B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1468B68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27D3EF2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77FAC4D2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Chars="0"/>
        <w:jc w:val="left"/>
        <w:textAlignment w:val="center"/>
        <w:rPr>
          <w:rFonts w:asciiTheme="minorEastAsia" w:cstheme="minorEastAsia" w:eastAsiaTheme="minorEastAsia" w:hAnsiTheme="minorEastAsia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165317CA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Chars="0"/>
        <w:jc w:val="left"/>
        <w:textAlignment w:val="center"/>
        <w:rPr>
          <w:rFonts w:asciiTheme="minorEastAsia" w:cstheme="minorEastAsia" w:eastAsiaTheme="minorEastAsia" w:hAnsiTheme="minorEastAsia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6ECF1ED6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Chars="0"/>
        <w:jc w:val="left"/>
        <w:textAlignment w:val="center"/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15.（18分）</w:t>
      </w:r>
    </w:p>
    <w:p w14:paraId="6E721243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420" w:firstLineChars="200" w:leftChars="0"/>
        <w:jc w:val="left"/>
        <w:textAlignment w:val="center"/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如图所示，在模拟示波器实验中，长为3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，半径为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的圆柱形管道被均匀分成三部分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instrText xml:space="preserve"> = 1 \* ROMAN \* MERGEFORMAT </w:instrTex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instrText xml:space="preserve"> = 2 \* ROMAN \* MERGEFORMAT </w:instrTex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I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instrText xml:space="preserve"> = 3 \* ROMAN \* MERGEFORMAT </w:instrTex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II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，三部分可以分别加上沿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z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方向的匀强电场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z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，假设匀强电场强度可控，有理想边界且互不影响。管道右端距离为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处有一足够大的荧光屏，圆柱的中心线穿过荧光屏中心与荧光屏垂直。质量为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、电量为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＞0）从管道左侧中心无初速度的飘进电场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instrText xml:space="preserve"> = 1 \* ROMAN \* MERGEFORMAT </w:instrTex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。（不计粒子重力，粒子打到管道壁上就会被吸收）求：</w:t>
      </w:r>
    </w:p>
    <w:p w14:paraId="1B231E9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（1）若场强大小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i w:val="0"/>
          <w:iCs w:val="0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z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=0，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足够大，粒子到打在荧光屏上时的偏移距离；</w:t>
      </w:r>
    </w:p>
    <w:p w14:paraId="262E97C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210" w:firstLineChars="100"/>
        <w:jc w:val="left"/>
        <w:textAlignment w:val="center"/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场强大小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z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=2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，要使粒子能以最小动能打到屏上，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的值及最小动能</w:t>
      </w:r>
      <w:r>
        <w:rPr>
          <w:rFonts w:ascii="Times New Roman" w:cs="Times New Roman" w:eastAsia="宋体" w:hAnsi="Times New Roman" w:hint="default"/>
          <w:i/>
          <w:iCs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宋体" w:hAnsi="Times New Roman" w:hint="default"/>
          <w:color w:themeColor="text1" w:val="000000"/>
          <w:sz w:val="21"/>
          <w:szCs w:val="21"/>
          <w:vertAlign w:val="subscript"/>
          <w:lang w:eastAsia="zh-CN" w:val="en-US"/>
          <w14:textFill>
            <w14:solidFill>
              <w14:schemeClr w14:val="tx1"/>
            </w14:solidFill>
          </w14:textFill>
        </w:rPr>
        <w:t>k</w:t>
      </w:r>
      <w:r>
        <w:rPr>
          <w:rFonts w:cs="Times New Roman" w:hint="eastAsia"/>
          <w:color w:themeColor="text1" w:val="000000"/>
          <w:sz w:val="21"/>
          <w:szCs w:val="21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。</w:t>
      </w:r>
    </w:p>
    <w:p w14:paraId="6671B16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283F8BE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hint="default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sz w:val="21"/>
        </w:rPr>
        <mc:AlternateContent>
          <mc:Choice Requires="wpg">
            <w:drawing>
              <wp:anchor allowOverlap="1" behindDoc="0" distB="0" distL="114300" distR="114300" distT="0" layoutInCell="1" locked="0" relativeHeight="251683840" simplePos="0">
                <wp:simplePos x="0" y="0"/>
                <wp:positionH relativeFrom="column">
                  <wp:posOffset>2588895</wp:posOffset>
                </wp:positionH>
                <wp:positionV relativeFrom="paragraph">
                  <wp:posOffset>99060</wp:posOffset>
                </wp:positionV>
                <wp:extent cx="2221230" cy="2291715"/>
                <wp:effectExtent b="0" l="0" r="0" t="6350"/>
                <wp:wrapNone/>
                <wp:docPr id="135" name="组合 1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1230" cy="2291715"/>
                          <a:chOff x="6790" y="79550"/>
                          <a:chExt cx="3498" cy="3609"/>
                        </a:xfrm>
                      </wpg:grpSpPr>
                      <wpg:grpSp>
                        <wpg:cNvPr id="204" name="组合 204"/>
                        <wpg:cNvGrpSpPr/>
                        <wpg:grpSpPr>
                          <a:xfrm>
                            <a:off x="6790" y="79550"/>
                            <a:ext cx="3498" cy="3100"/>
                            <a:chOff x="8433" y="85860"/>
                            <a:chExt cx="3621" cy="3507"/>
                          </a:xfrm>
                        </wpg:grpSpPr>
                        <wps:wsp>
                          <wps:cNvPr id="171" name="椭圆 5"/>
                          <wps:cNvSpPr/>
                          <wps:spPr>
                            <a:xfrm>
                              <a:off x="11184" y="85860"/>
                              <a:ext cx="634" cy="3507"/>
                            </a:xfrm>
                            <a:prstGeom prst="ellipse">
                              <a:avLst/>
                            </a:prstGeom>
                            <a:ln>
                              <a:solidFill>
                                <a:schemeClr val="tx2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  </wps:wsp>
                        <wps:wsp>
                          <wps:cNvPr id="186" name="直接连接符 8"/>
                          <wps:cNvCnPr/>
                          <wps:spPr>
                            <a:xfrm>
                              <a:off x="8740" y="86656"/>
                              <a:ext cx="2020" cy="1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" name="直接连接符 11"/>
                          <wps:cNvCnPr/>
                          <wps:spPr>
                            <a:xfrm>
                              <a:off x="8724" y="88581"/>
                              <a:ext cx="2039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2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82" name="组合 65"/>
                          <wpg:cNvGrpSpPr/>
                          <wpg:grpSpPr>
                            <a:xfrm>
                              <a:off x="9201" y="86665"/>
                              <a:ext cx="503" cy="1910"/>
                              <a:chOff x="5560" y="3190"/>
                              <a:chExt cx="650" cy="1647"/>
                            </a:xfrm>
                          </wpg:grpSpPr>
                          <wps:wsp>
                            <wps:cNvPr id="183" name="弧形 27"/>
                            <wps:cNvSpPr/>
                            <wps:spPr>
                              <a:xfrm>
                                <a:off x="5560" y="3191"/>
                                <a:ext cx="633" cy="1647"/>
                              </a:xfrm>
                              <a:prstGeom prst="arc">
                                <a:avLst>
                                  <a:gd fmla="val 16200000" name="adj1"/>
                                  <a:gd fmla="val 5334437" name="adj2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4" name="弧形 28"/>
                            <wps:cNvSpPr/>
                            <wps:spPr>
                              <a:xfrm flipH="1">
                                <a:off x="5582" y="3190"/>
                                <a:ext cx="628" cy="1647"/>
                              </a:xfrm>
                              <a:prstGeom prst="arc">
                                <a:avLst>
                                  <a:gd fmla="val 16200000" name="adj1"/>
                                  <a:gd fmla="val 5334437" name="adj2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79" name="组合 90"/>
                          <wpg:cNvGrpSpPr/>
                          <wpg:grpSpPr>
                            <a:xfrm>
                              <a:off x="9858" y="86666"/>
                              <a:ext cx="496" cy="1910"/>
                              <a:chOff x="5560" y="3190"/>
                              <a:chExt cx="650" cy="1647"/>
                            </a:xfrm>
                          </wpg:grpSpPr>
                          <wps:wsp>
                            <wps:cNvPr id="180" name="弧形 27"/>
                            <wps:cNvSpPr/>
                            <wps:spPr>
                              <a:xfrm>
                                <a:off x="5560" y="3191"/>
                                <a:ext cx="633" cy="1647"/>
                              </a:xfrm>
                              <a:prstGeom prst="arc">
                                <a:avLst>
                                  <a:gd fmla="val 16200000" name="adj1"/>
                                  <a:gd fmla="val 5334437" name="adj2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1" name="弧形 28"/>
                            <wps:cNvSpPr/>
                            <wps:spPr>
                              <a:xfrm flipH="1">
                                <a:off x="5582" y="3190"/>
                                <a:ext cx="628" cy="1647"/>
                              </a:xfrm>
                              <a:prstGeom prst="arc">
                                <a:avLst>
                                  <a:gd fmla="val 16200000" name="adj1"/>
                                  <a:gd fmla="val 5334437" name="adj2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76" name="组合 93"/>
                          <wpg:cNvGrpSpPr/>
                          <wpg:grpSpPr>
                            <a:xfrm>
                              <a:off x="8433" y="86657"/>
                              <a:ext cx="613" cy="1910"/>
                              <a:chOff x="5560" y="3190"/>
                              <a:chExt cx="650" cy="1647"/>
                            </a:xfrm>
                          </wpg:grpSpPr>
                          <wps:wsp>
                            <wps:cNvPr id="177" name="弧形 27"/>
                            <wps:cNvSpPr/>
                            <wps:spPr>
                              <a:xfrm>
                                <a:off x="5560" y="3191"/>
                                <a:ext cx="633" cy="1647"/>
                              </a:xfrm>
                              <a:prstGeom prst="arc">
                                <a:avLst>
                                  <a:gd fmla="val 16200000" name="adj1"/>
                                  <a:gd fmla="val 5334437" name="adj2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8" name="弧形 28"/>
                            <wps:cNvSpPr/>
                            <wps:spPr>
                              <a:xfrm flipH="1">
                                <a:off x="5582" y="3190"/>
                                <a:ext cx="628" cy="1647"/>
                              </a:xfrm>
                              <a:prstGeom prst="arc">
                                <a:avLst>
                                  <a:gd fmla="val 16200000" name="adj1"/>
                                  <a:gd fmla="val 5334437" name="adj2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68" name="直接连接符 96"/>
                          <wps:cNvCnPr>
                            <a:stCxn id="171" idx="0"/>
                          </wps:cNvCnPr>
                          <wps:spPr>
                            <a:xfrm>
                              <a:off x="11501" y="85860"/>
                              <a:ext cx="12" cy="344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7" name="直接连接符 97"/>
                          <wps:cNvCnPr/>
                          <wps:spPr>
                            <a:xfrm flipV="1">
                              <a:off x="11212" y="87233"/>
                              <a:ext cx="613" cy="71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72" name="组合 119"/>
                          <wpg:cNvGrpSpPr/>
                          <wpg:grpSpPr>
                            <a:xfrm>
                              <a:off x="10519" y="86665"/>
                              <a:ext cx="496" cy="1910"/>
                              <a:chOff x="5560" y="3190"/>
                              <a:chExt cx="650" cy="1647"/>
                            </a:xfrm>
                          </wpg:grpSpPr>
                          <wps:wsp>
                            <wps:cNvPr id="173" name="弧形 27"/>
                            <wps:cNvSpPr/>
                            <wps:spPr>
                              <a:xfrm>
                                <a:off x="5560" y="3191"/>
                                <a:ext cx="633" cy="1647"/>
                              </a:xfrm>
                              <a:prstGeom prst="arc">
                                <a:avLst>
                                  <a:gd fmla="val 16200000" name="adj1"/>
                                  <a:gd fmla="val 5334437" name="adj2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4" name="弧形 28"/>
                            <wps:cNvSpPr/>
                            <wps:spPr>
                              <a:xfrm flipH="1">
                                <a:off x="5582" y="3190"/>
                                <a:ext cx="628" cy="1647"/>
                              </a:xfrm>
                              <a:prstGeom prst="arc">
                                <a:avLst>
                                  <a:gd fmla="val 16200000" name="adj1"/>
                                  <a:gd fmla="val 5334437" name="adj2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75" name="直接连接符 124"/>
                          <wps:cNvCnPr/>
                          <wps:spPr>
                            <a:xfrm>
                              <a:off x="8738" y="87597"/>
                              <a:ext cx="2728" cy="1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accent1"/>
                              </a:solidFill>
                              <a:prstDash val="dash"/>
                              <a:miter lim="800000"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" name="直接箭头连接符 166"/>
                          <wps:cNvCnPr/>
                          <wps:spPr>
                            <a:xfrm>
                              <a:off x="8788" y="87115"/>
                              <a:ext cx="379" cy="0"/>
                            </a:xfrm>
                            <a:prstGeom prst="straightConnector1">
                              <a:avLst/>
                            </a:prstGeom>
                            <a:ln>
                              <a:tailEnd len="sm" type="arrow" w="sm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" name="直接箭头连接符 164"/>
                          <wps:cNvCnPr/>
                          <wps:spPr>
                            <a:xfrm>
                              <a:off x="8816" y="87413"/>
                              <a:ext cx="379" cy="0"/>
                            </a:xfrm>
                            <a:prstGeom prst="straightConnector1">
                              <a:avLst/>
                            </a:prstGeom>
                            <a:ln>
                              <a:tailEnd len="sm" type="arrow" w="sm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" name="直接箭头连接符 165"/>
                          <wps:cNvCnPr/>
                          <wps:spPr>
                            <a:xfrm>
                              <a:off x="8788" y="87687"/>
                              <a:ext cx="379" cy="0"/>
                            </a:xfrm>
                            <a:prstGeom prst="straightConnector1">
                              <a:avLst/>
                            </a:prstGeom>
                            <a:ln>
                              <a:tailEnd len="sm" type="arrow" w="sm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" name="直接箭头连接符 163"/>
                          <wps:cNvCnPr/>
                          <wps:spPr>
                            <a:xfrm>
                              <a:off x="8788" y="88023"/>
                              <a:ext cx="379" cy="0"/>
                            </a:xfrm>
                            <a:prstGeom prst="straightConnector1">
                              <a:avLst/>
                            </a:prstGeom>
                            <a:ln>
                              <a:tailEnd len="sm" type="arrow" w="sm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" name="直接箭头连接符 160"/>
                          <wps:cNvCnPr/>
                          <wps:spPr>
                            <a:xfrm>
                              <a:off x="9802" y="86696"/>
                              <a:ext cx="1" cy="1273"/>
                            </a:xfrm>
                            <a:prstGeom prst="straightConnector1">
                              <a:avLst/>
                            </a:prstGeom>
                            <a:ln>
                              <a:headEnd type="arrow"/>
                              <a:tailEnd len="sm" w="sm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" name="直接箭头连接符 162"/>
                          <wps:cNvCnPr/>
                          <wps:spPr>
                            <a:xfrm flipH="1">
                              <a:off x="9594" y="87063"/>
                              <a:ext cx="8" cy="1384"/>
                            </a:xfrm>
                            <a:prstGeom prst="straightConnector1">
                              <a:avLst/>
                            </a:prstGeom>
                            <a:ln>
                              <a:headEnd type="arrow"/>
                              <a:tailEnd len="sm" w="sm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" name="直接箭头连接符 159"/>
                          <wps:cNvCnPr/>
                          <wps:spPr>
                            <a:xfrm flipV="1">
                              <a:off x="9983" y="87115"/>
                              <a:ext cx="508" cy="549"/>
                            </a:xfrm>
                            <a:prstGeom prst="straightConnector1">
                              <a:avLst/>
                            </a:prstGeom>
                            <a:ln>
                              <a:tailEnd len="sm" type="arrow" w="sm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" name="直接箭头连接符 158"/>
                          <wps:cNvCnPr/>
                          <wps:spPr>
                            <a:xfrm flipV="1">
                              <a:off x="10111" y="87616"/>
                              <a:ext cx="508" cy="549"/>
                            </a:xfrm>
                            <a:prstGeom prst="straightConnector1">
                              <a:avLst/>
                            </a:prstGeom>
                            <a:ln>
                              <a:tailEnd len="sm" type="arrow" w="sm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0" name="组合 200"/>
                          <wpg:cNvGrpSpPr/>
                          <wpg:grpSpPr>
                            <a:xfrm>
                              <a:off x="11276" y="86893"/>
                              <a:ext cx="778" cy="968"/>
                              <a:chOff x="6646" y="96969"/>
                              <a:chExt cx="986" cy="1168"/>
                            </a:xfrm>
                          </wpg:grpSpPr>
                          <wps:wsp>
                            <wps:cNvPr id="194" name="直接箭头连接符 194"/>
                            <wps:cNvCnPr/>
                            <wps:spPr>
                              <a:xfrm>
                                <a:off x="6646" y="97843"/>
                                <a:ext cx="664" cy="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5" name="直接箭头连接符 195"/>
                            <wps:cNvCnPr/>
                            <wps:spPr>
                              <a:xfrm flipV="1">
                                <a:off x="6720" y="97500"/>
                                <a:ext cx="494" cy="59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6" name="直接箭头连接符 196"/>
                            <wps:cNvCnPr/>
                            <wps:spPr>
                              <a:xfrm flipV="1">
                                <a:off x="6933" y="97372"/>
                                <a:ext cx="0" cy="48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7" name="文本框 197"/>
                            <wps:cNvSpPr txBox="1"/>
                            <wps:spPr>
                              <a:xfrm>
                                <a:off x="7258" y="97688"/>
                                <a:ext cx="335" cy="449"/>
                              </a:xfrm>
                              <a:prstGeom prst="rect">
                                <a:avLst/>
                              </a:prstGeom>
                              <a:ln w="6350">
                                <a:noFill/>
                                <a:prstDash val="dash"/>
                                <a:miter lim="800000"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eastAsia="宋体" w:hint="default"/>
                                      <w:color w:val="auto"/>
                                      <w:lang w:eastAsia="zh-CN" w:val="en-US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auto"/>
                                      <w:lang w:eastAsia="zh-CN" w:val="en-U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anchor="ctr" anchorCtr="0" bIns="0" compatLnSpc="1" forceAA="0" fromWordArt="0" horzOverflow="overflow" lIns="36000" numCol="1" rIns="36000" rot="0" rtlCol="0" spcCol="0" spcFirstLastPara="0" tIns="0" vert="horz" vertOverflow="overflow" wrap="square"/>
                          </wps:wsp>
                          <wps:wsp>
                            <wps:cNvPr id="198" name="文本框 198"/>
                            <wps:cNvSpPr txBox="1"/>
                            <wps:spPr>
                              <a:xfrm>
                                <a:off x="6848" y="96969"/>
                                <a:ext cx="276" cy="415"/>
                              </a:xfrm>
                              <a:prstGeom prst="rect">
                                <a:avLst/>
                              </a:prstGeom>
                              <a:ln w="6350">
                                <a:noFill/>
                                <a:prstDash val="dash"/>
                                <a:miter lim="800000"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eastAsia="宋体" w:hint="default"/>
                                      <w:color w:val="auto"/>
                                      <w:lang w:eastAsia="zh-CN" w:val="en-US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auto"/>
                                      <w:lang w:eastAsia="zh-CN" w:val="en-US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anchor="ctr" anchorCtr="0" bIns="0" compatLnSpc="1" forceAA="0" fromWordArt="0" horzOverflow="overflow" lIns="36000" numCol="1" rIns="36000" rot="0" rtlCol="0" spcCol="0" spcFirstLastPara="0" tIns="0" vert="horz" vertOverflow="overflow" wrap="square"/>
                          </wps:wsp>
                          <wps:wsp>
                            <wps:cNvPr id="199" name="文本框 199"/>
                            <wps:cNvSpPr txBox="1"/>
                            <wps:spPr>
                              <a:xfrm>
                                <a:off x="7219" y="97160"/>
                                <a:ext cx="413" cy="449"/>
                              </a:xfrm>
                              <a:prstGeom prst="rect">
                                <a:avLst/>
                              </a:prstGeom>
                              <a:ln w="6350">
                                <a:noFill/>
                                <a:prstDash val="dash"/>
                                <a:miter lim="800000"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eastAsia="宋体" w:hint="default"/>
                                      <w:color w:val="auto"/>
                                      <w:lang w:eastAsia="zh-CN" w:val="en-US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auto"/>
                                      <w:lang w:eastAsia="zh-CN" w:val="en-US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anchor="ctr" anchorCtr="0" bIns="0" compatLnSpc="1" forceAA="0" fromWordArt="0" horzOverflow="overflow" lIns="36000" numCol="1" rIns="36000" rot="0" rtlCol="0" spcCol="0" spcFirstLastPara="0" tIns="0" vert="horz" vertOverflow="overflow" wrap="square"/>
                          </wps:wsp>
                        </wpg:grpSp>
                        <wps:wsp>
                          <wps:cNvPr id="201" name="文本框 201"/>
                          <wps:cNvSpPr txBox="1"/>
                          <wps:spPr>
                            <a:xfrm>
                              <a:off x="9568" y="86083"/>
                              <a:ext cx="501" cy="53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</w:pPr>
                                <w: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  <w:instrText xml:space="preserve"> = 2 \* ROMAN \* MERGEFORMAT </w:instrText>
                                </w:r>
                                <w: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  <w:fldChar w:fldCharType="separate"/>
                                </w:r>
                                <w:r>
                                  <w:t>I</w:t>
                                </w:r>
                                <w:r>
                                  <w:fldChar w:fldCharType="begin"/>
                                </w:r>
                                <w:r>
                                  <w:instrText xml:space="preserve"> = 2 \* ROMAN \* MERGEFORMAT 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II</w:t>
                                </w:r>
                                <w:r>
                                  <w:fldChar w:fldCharType="end"/>
                                </w:r>
                                <w:r>
                                  <w:t>I</w:t>
                                </w:r>
                                <w: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  </wps:wsp>
                        <wps:wsp>
                          <wps:cNvPr id="202" name="文本框 202"/>
                          <wps:cNvSpPr txBox="1"/>
                          <wps:spPr>
                            <a:xfrm>
                              <a:off x="8892" y="86057"/>
                              <a:ext cx="383" cy="544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fldChar w:fldCharType="begin"/>
                                </w:r>
                                <w:r>
                                  <w:instrText xml:space="preserve"> = 1 \* ROMAN \* MERGEFORMAT 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I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  </wps:wsp>
                        <wps:wsp>
                          <wps:cNvPr id="203" name="文本框 203"/>
                          <wps:cNvSpPr txBox="1"/>
                          <wps:spPr>
                            <a:xfrm>
                              <a:off x="10229" y="86069"/>
                              <a:ext cx="527" cy="566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  <w:instrText xml:space="preserve"> = 2 \* ROMAN \* MERGEFORMAT </w:instrText>
                                </w:r>
                                <w: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  <w:fldChar w:fldCharType="separate"/>
                                </w:r>
                                <w:r>
                                  <w:t>I</w:t>
                                </w:r>
                                <w:r>
                                  <w:fldChar w:fldCharType="begin"/>
                                </w:r>
                                <w:r>
                                  <w:instrText xml:space="preserve"> = 2 \* ROMAN \* MERGEFORMAT 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I</w:t>
                                </w:r>
                                <w:r>
                                  <w:fldChar w:fldCharType="end"/>
                                </w:r>
                                <w:r>
                                  <w:fldChar w:fldCharType="begin"/>
                                </w:r>
                                <w:r>
                                  <w:instrText xml:space="preserve"> = 1 \* ROMAN \* MERGEFORMAT 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I</w:t>
                                </w:r>
                                <w:r>
                                  <w:fldChar w:fldCharType="end"/>
                                </w:r>
                              </w:p>
                              <w:p>
                                <w:pP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</w:pPr>
                                <w:r>
                                  <w:t>I</w:t>
                                </w:r>
                                <w:r>
                                  <w:rPr>
                                    <w:rFonts w:eastAsia="宋体" w:hint="eastAsia"/>
                                    <w:lang w:eastAsia="zh-CN" w:val="en-US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  </wps:wsp>
                      </wpg:grpSp>
                      <wps:wsp>
                        <wps:cNvPr id="91" name="直接连接符 91"/>
                        <wps:cNvCnPr/>
                        <wps:spPr>
                          <a:xfrm>
                            <a:off x="7065" y="81883"/>
                            <a:ext cx="0" cy="4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直接连接符 98"/>
                        <wps:cNvCnPr/>
                        <wps:spPr>
                          <a:xfrm>
                            <a:off x="9060" y="81913"/>
                            <a:ext cx="0" cy="4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直接箭头连接符 99"/>
                        <wps:cNvCnPr/>
                        <wps:spPr>
                          <a:xfrm>
                            <a:off x="8520" y="82123"/>
                            <a:ext cx="57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直接箭头连接符 100"/>
                        <wps:cNvCnPr/>
                        <wps:spPr>
                          <a:xfrm flipH="1">
                            <a:off x="7065" y="82123"/>
                            <a:ext cx="70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文本框 101"/>
                        <wps:cNvSpPr txBox="1"/>
                        <wps:spPr>
                          <a:xfrm>
                            <a:off x="7875" y="81958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eastAsia="宋体" w:hint="default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hint="eastAsia"/>
                                  <w:lang w:eastAsia="zh-CN" w:val="en-US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  <w:lang w:eastAsia="zh-CN"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s:wsp>
                        <wps:cNvPr id="125" name="直接连接符 125"/>
                        <wps:cNvCnPr/>
                        <wps:spPr>
                          <a:xfrm>
                            <a:off x="9065" y="82454"/>
                            <a:ext cx="0" cy="62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直接连接符 130"/>
                        <wps:cNvCnPr/>
                        <wps:spPr>
                          <a:xfrm>
                            <a:off x="9746" y="82720"/>
                            <a:ext cx="0" cy="34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直接箭头连接符 132"/>
                        <wps:cNvCnPr/>
                        <wps:spPr>
                          <a:xfrm>
                            <a:off x="9064" y="82933"/>
                            <a:ext cx="231" cy="3"/>
                          </a:xfrm>
                          <a:prstGeom prst="straightConnector1">
                            <a:avLst/>
                          </a:prstGeom>
                          <a:ln>
                            <a:headEnd type="triangle" w="sm"/>
                            <a:tailEnd w="sm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直接箭头连接符 133"/>
                        <wps:cNvCnPr/>
                        <wps:spPr>
                          <a:xfrm flipH="1">
                            <a:off x="9506" y="82939"/>
                            <a:ext cx="267" cy="8"/>
                          </a:xfrm>
                          <a:prstGeom prst="straightConnector1">
                            <a:avLst/>
                          </a:prstGeom>
                          <a:ln>
                            <a:headEnd type="triangle" w="sm"/>
                            <a:tailEnd w="sm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文本框 134"/>
                        <wps:cNvSpPr txBox="1"/>
                        <wps:spPr>
                          <a:xfrm>
                            <a:off x="9194" y="82675"/>
                            <a:ext cx="450" cy="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eastAsia="宋体" w:hint="eastAsia"/>
                                  <w:i/>
                                  <w:iCs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lang w:eastAsia="zh-CN"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</wpg:wgp>
                  </a:graphicData>
                </a:graphic>
              </wp:anchor>
            </w:drawing>
          </mc:Choice>
          <mc:Fallback>
            <w:pict>
              <v:group coordorigin="6790,79550" coordsize="3498,3609" id="_x0000_s1026" o:spid="_x0000_s1103" style="width:174.9pt;height:180.45pt;margin-top:7.8pt;margin-left:203.85pt;mso-height-relative:page;mso-width-relative:page;position:absolute;z-index:251684864">
                <o:lock aspectratio="f" v:ext="edit"/>
                <v:group coordorigin="8433,85860" coordsize="3621,3507" id="_x0000_s1026" o:spid="_x0000_s1104" style="width:3498;height:3100;left:6790;position:absolute;top:79550">
                  <o:lock aspectratio="f" v:ext="edit"/>
                  <v:oval coordsize="21600,21600" filled="f" id="椭圆 5" o:spid="_x0000_s1105" strokecolor="#44546a" stroked="t" style="width:634;height:3507;left:11184;position:absolute;top:85860;v-text-anchor:middle">
                    <v:stroke joinstyle="miter"/>
                    <o:lock aspectratio="f" v:ext="edit"/>
                  </v:oval>
                  <v:line coordsize="21600,21600" from="8740,86656" id="直接连接符 8" o:spid="_x0000_s1106" strokecolor="black" stroked="t" style="position:absolute" to="10760,86666">
                    <v:stroke joinstyle="miter"/>
                    <o:lock aspectratio="f" v:ext="edit"/>
                  </v:line>
                  <v:line coordsize="21600,21600" from="8724,88581" id="直接连接符 11" o:spid="_x0000_s1107" strokecolor="#44546a" stroked="t" style="position:absolute" to="10763,88581">
                    <v:stroke joinstyle="miter"/>
                    <o:lock aspectratio="f" v:ext="edit"/>
                  </v:line>
                  <v:group coordorigin="5560,3190" coordsize="650,1647" id="组合 65" o:spid="_x0000_s1108" style="width:503;height:1910;left:9201;position:absolute;top:86665">
                    <o:lock aspectratio="f" v:ext="edit"/>
                    <v:shape coordsize="633,1647" filled="f" id="弧形 27" o:spid="_x0000_s1109" path="m316,nsc491,,632,368,632,823c632,1264,499,1624,332,1645l316,823xem316,nfc491,,632,368,632,823c632,1264,499,1624,332,1645e" strokecolor="black" stroked="t" style="width:633;height:1647;left:5560;position:absolute;top:3191">
                      <v:stroke dashstyle="1 1" joinstyle="miter"/>
                      <v:path o:connectangles="164,164,163" o:connectlocs="316,0;316,823;332,1645" o:connecttype="custom"/>
                      <o:lock aspectratio="f" v:ext="edit"/>
                    </v:shape>
                    <v:shape coordsize="628,1647" filled="f" id="弧形 28" o:spid="_x0000_s1110" path="m313,nsc486,,627,368,627,823c627,1264,495,1624,329,1645l314,823xem313,nfc486,,627,368,627,823c627,1264,495,1624,329,1645e" strokecolor="black" stroked="t" style="width:628;height:1647;flip:x;left:5582;position:absolute;top:3190">
                      <v:stroke joinstyle="miter"/>
                      <v:path o:connectangles="164,164,163" o:connectlocs="313,0;314,823;329,1645" o:connecttype="custom"/>
                      <o:lock aspectratio="f" v:ext="edit"/>
                    </v:shape>
                  </v:group>
                  <v:group coordorigin="5560,3190" coordsize="650,1647" id="组合 90" o:spid="_x0000_s1111" style="width:496;height:1910;left:9858;position:absolute;top:86666">
                    <o:lock aspectratio="f" v:ext="edit"/>
                    <v:shape coordsize="633,1647" filled="f" id="弧形 27" o:spid="_x0000_s1112" path="m316,nsc491,,632,368,632,823c632,1264,499,1624,332,1645l316,823xem316,nfc491,,632,368,632,823c632,1264,499,1624,332,1645e" strokecolor="black" stroked="t" style="width:633;height:1647;left:5560;position:absolute;top:3191">
                      <v:stroke dashstyle="1 1" joinstyle="miter"/>
                      <v:path o:connectangles="164,164,163" o:connectlocs="316,0;316,823;332,1645" o:connecttype="custom"/>
                      <o:lock aspectratio="f" v:ext="edit"/>
                    </v:shape>
                    <v:shape coordsize="628,1647" filled="f" id="弧形 28" o:spid="_x0000_s1113" path="m313,nsc486,,627,368,627,823c627,1264,495,1624,329,1645l314,823xem313,nfc486,,627,368,627,823c627,1264,495,1624,329,1645e" strokecolor="black" stroked="t" style="width:628;height:1647;flip:x;left:5582;position:absolute;top:3190">
                      <v:stroke joinstyle="miter"/>
                      <v:path o:connectangles="164,164,163" o:connectlocs="313,0;314,823;329,1645" o:connecttype="custom"/>
                      <o:lock aspectratio="f" v:ext="edit"/>
                    </v:shape>
                  </v:group>
                  <v:group coordorigin="5560,3190" coordsize="650,1647" id="组合 93" o:spid="_x0000_s1114" style="width:613;height:1910;left:8433;position:absolute;top:86657">
                    <o:lock aspectratio="f" v:ext="edit"/>
                    <v:shape coordsize="633,1647" filled="f" id="弧形 27" o:spid="_x0000_s1115" path="m316,nsc491,,632,368,632,823c632,1264,499,1624,332,1645l316,823xem316,nfc491,,632,368,632,823c632,1264,499,1624,332,1645e" strokecolor="black" stroked="t" style="width:633;height:1647;left:5560;position:absolute;top:3191">
                      <v:stroke dashstyle="1 1" joinstyle="miter"/>
                      <v:path o:connectangles="164,164,163" o:connectlocs="316,0;316,823;332,1645" o:connecttype="custom"/>
                      <o:lock aspectratio="f" v:ext="edit"/>
                    </v:shape>
                    <v:shape coordsize="628,1647" filled="f" id="弧形 28" o:spid="_x0000_s1116" path="m313,nsc486,,627,368,627,823c627,1264,495,1624,329,1645l314,823xem313,nfc486,,627,368,627,823c627,1264,495,1624,329,1645e" strokecolor="black" stroked="t" style="width:628;height:1647;flip:x;left:5582;position:absolute;top:3190">
                      <v:stroke joinstyle="miter"/>
                      <v:path o:connectangles="164,164,163" o:connectlocs="313,0;314,823;329,1645" o:connecttype="custom"/>
                      <o:lock aspectratio="f" v:ext="edit"/>
                    </v:shape>
                  </v:group>
                  <v:line coordsize="21600,21600" from="11501,85860" id="直接连接符 96" o:spid="_x0000_s1117" strokecolor="#41719c" stroked="t" style="position:absolute" to="11513,89301">
                    <v:stroke dashstyle="1 1" joinstyle="miter"/>
                    <o:lock aspectratio="f" v:ext="edit"/>
                  </v:line>
                  <v:line coordsize="21600,21600" from="11212,87233" id="直接连接符 97" o:spid="_x0000_s1118" strokecolor="#41719c" stroked="t" style="flip:y;position:absolute" to="11825,87945">
                    <v:stroke dashstyle="1 1" joinstyle="miter"/>
                    <o:lock aspectratio="f" v:ext="edit"/>
                  </v:line>
                  <v:group coordorigin="5560,3190" coordsize="650,1647" id="组合 119" o:spid="_x0000_s1119" style="width:496;height:1910;left:10519;position:absolute;top:86665">
                    <o:lock aspectratio="f" v:ext="edit"/>
                    <v:shape coordsize="633,1647" filled="f" id="弧形 27" o:spid="_x0000_s1120" path="m316,nsc491,,632,368,632,823c632,1264,499,1624,332,1645l316,823xem316,nfc491,,632,368,632,823c632,1264,499,1624,332,1645e" strokecolor="black" stroked="t" style="width:633;height:1647;left:5560;position:absolute;top:3191">
                      <v:stroke dashstyle="1 1" joinstyle="miter"/>
                      <v:path o:connectangles="164,164,163" o:connectlocs="316,0;316,823;332,1645" o:connecttype="custom"/>
                      <o:lock aspectratio="f" v:ext="edit"/>
                    </v:shape>
                    <v:shape coordsize="628,1647" filled="f" id="弧形 28" o:spid="_x0000_s1121" path="m313,nsc486,,627,368,627,823c627,1264,495,1624,329,1645l314,823xem313,nfc486,,627,368,627,823c627,1264,495,1624,329,1645e" strokecolor="black" stroked="t" style="width:628;height:1647;flip:x;left:5582;position:absolute;top:3190">
                      <v:stroke joinstyle="miter"/>
                      <v:path o:connectangles="164,164,163" o:connectlocs="313,0;314,823;329,1645" o:connecttype="custom"/>
                      <o:lock aspectratio="f" v:ext="edit"/>
                    </v:shape>
                  </v:group>
                  <v:line coordsize="21600,21600" from="8738,87597" id="直接连接符 124" o:spid="_x0000_s1122" strokecolor="#5b9bd5" stroked="t" style="position:absolute" to="11466,87612">
                    <v:stroke dashstyle="dash" joinstyle="miter"/>
                    <o:lock aspectratio="f" v:ext="edit"/>
                  </v:line>
                  <v:shape coordsize="21600,21600" filled="f" id="_x0000_s1026" o:spid="_x0000_s1123" strokecolor="#5b9bd5" stroked="t" style="width:379;height:0;left:8788;position:absolute;top:87115" type="#_x0000_t32">
                    <v:stroke endarrow="open" endarrowlength="short" endarrowwidth="narrow" joinstyle="miter"/>
                    <o:lock aspectratio="f" v:ext="edit"/>
                  </v:shape>
                  <v:shape coordsize="21600,21600" filled="f" id="_x0000_s1026" o:spid="_x0000_s1124" strokecolor="#5b9bd5" stroked="t" style="width:379;height:0;left:8816;position:absolute;top:87413" type="#_x0000_t32">
                    <v:stroke endarrow="open" endarrowlength="short" endarrowwidth="narrow" joinstyle="miter"/>
                    <o:lock aspectratio="f" v:ext="edit"/>
                  </v:shape>
                  <v:shape coordsize="21600,21600" filled="f" id="_x0000_s1026" o:spid="_x0000_s1125" strokecolor="#5b9bd5" stroked="t" style="width:379;height:0;left:8788;position:absolute;top:87687" type="#_x0000_t32">
                    <v:stroke endarrow="open" endarrowlength="short" endarrowwidth="narrow" joinstyle="miter"/>
                    <o:lock aspectratio="f" v:ext="edit"/>
                  </v:shape>
                  <v:shape coordsize="21600,21600" filled="f" id="_x0000_s1026" o:spid="_x0000_s1126" strokecolor="#5b9bd5" stroked="t" style="width:379;height:0;left:8788;position:absolute;top:88023" type="#_x0000_t32">
                    <v:stroke endarrow="open" endarrowlength="short" endarrowwidth="narrow" joinstyle="miter"/>
                    <o:lock aspectratio="f" v:ext="edit"/>
                  </v:shape>
                  <v:shape coordsize="21600,21600" filled="f" id="_x0000_s1026" o:spid="_x0000_s1127" strokecolor="#5b9bd5" stroked="t" style="width:1;height:1273;left:9802;position:absolute;top:86696" type="#_x0000_t32">
                    <v:stroke endarrowlength="short" endarrowwidth="narrow" joinstyle="miter" startarrow="open"/>
                    <o:lock aspectratio="f" v:ext="edit"/>
                  </v:shape>
                  <v:shape coordsize="21600,21600" filled="f" id="_x0000_s1026" o:spid="_x0000_s1128" strokecolor="#5b9bd5" stroked="t" style="width:8;height:1384;flip:x;left:9594;position:absolute;top:87063" type="#_x0000_t32">
                    <v:stroke endarrowlength="short" endarrowwidth="narrow" joinstyle="miter" startarrow="open"/>
                    <o:lock aspectratio="f" v:ext="edit"/>
                  </v:shape>
                  <v:shape coordsize="21600,21600" filled="f" id="_x0000_s1026" o:spid="_x0000_s1129" strokecolor="#5b9bd5" stroked="t" style="width:508;height:549;flip:y;left:9983;position:absolute;top:87115" type="#_x0000_t32">
                    <v:stroke endarrow="open" endarrowlength="short" endarrowwidth="narrow" joinstyle="miter"/>
                    <o:lock aspectratio="f" v:ext="edit"/>
                  </v:shape>
                  <v:shape coordsize="21600,21600" filled="f" id="_x0000_s1026" o:spid="_x0000_s1130" strokecolor="#5b9bd5" stroked="t" style="width:508;height:549;flip:y;left:10111;position:absolute;top:87616" type="#_x0000_t32">
                    <v:stroke endarrow="open" endarrowlength="short" endarrowwidth="narrow" joinstyle="miter"/>
                    <o:lock aspectratio="f" v:ext="edit"/>
                  </v:shape>
                  <v:group coordorigin="6646,96969" coordsize="986,1168" id="_x0000_s1026" o:spid="_x0000_s1131" style="width:778;height:968;left:11276;position:absolute;top:86893">
                    <o:lock aspectratio="f" v:ext="edit"/>
                    <v:shape coordsize="21600,21600" filled="f" id="_x0000_s1026" o:spid="_x0000_s1132" strokecolor="#5b9bd5" stroked="t" style="width:664;height:6;left:6646;position:absolute;top:97843" type="#_x0000_t32">
                      <v:stroke endarrow="block" joinstyle="miter"/>
                      <o:lock aspectratio="f" v:ext="edit"/>
                    </v:shape>
                    <v:shape coordsize="21600,21600" filled="f" id="_x0000_s1026" o:spid="_x0000_s1133" strokecolor="#5b9bd5" stroked="t" style="width:494;height:597;flip:y;left:6720;position:absolute;top:97500" type="#_x0000_t32">
                      <v:stroke endarrow="block" joinstyle="miter"/>
                      <o:lock aspectratio="f" v:ext="edit"/>
                    </v:shape>
                    <v:shape coordsize="21600,21600" filled="f" id="_x0000_s1026" o:spid="_x0000_s1134" strokecolor="#5b9bd5" stroked="t" style="width:0;height:488;flip:y;left:6933;position:absolute;top:97372" type="#_x0000_t32">
                      <v:stroke endarrow="block" joinstyle="miter"/>
                      <o:lock aspectratio="f" v:ext="edit"/>
                    </v:shape>
                    <v:shape coordsize="21600,21600" filled="f" id="_x0000_s1026" o:spid="_x0000_s1135" stroked="f" style="width:335;height:449;left:7258;position:absolute;top:97688;v-text-anchor:middle" type="#_x0000_t202">
                      <v:stroke dashstyle="dash" joinstyle="miter"/>
                      <o:lock aspectratio="f" v:ext="edit"/>
                      <v:textbox inset="2.83pt,0,2.83pt,0">
                        <w:txbxContent>
                          <w:p w14:paraId="4159EFAC">
                            <w:pPr>
                              <w:rPr>
                                <w:rFonts w:eastAsia="宋体" w:hint="default"/>
                                <w:color w:val="auto"/>
                                <w:lang w:eastAsia="zh-CN" w:val="en-US"/>
                              </w:rPr>
                            </w:pPr>
                            <w:r>
                              <w:rPr>
                                <w:rFonts w:hint="eastAsia"/>
                                <w:color w:val="auto"/>
                                <w:lang w:eastAsia="zh-CN" w:val="en-U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coordsize="21600,21600" filled="f" id="_x0000_s1026" o:spid="_x0000_s1136" stroked="f" style="width:276;height:415;left:6848;position:absolute;top:96969;v-text-anchor:middle" type="#_x0000_t202">
                      <v:stroke dashstyle="dash" joinstyle="miter"/>
                      <o:lock aspectratio="f" v:ext="edit"/>
                      <v:textbox inset="2.83pt,0,2.83pt,0">
                        <w:txbxContent>
                          <w:p w14:paraId="0581F383">
                            <w:pPr>
                              <w:rPr>
                                <w:rFonts w:eastAsia="宋体" w:hint="default"/>
                                <w:color w:val="auto"/>
                                <w:lang w:eastAsia="zh-CN" w:val="en-US"/>
                              </w:rPr>
                            </w:pPr>
                            <w:r>
                              <w:rPr>
                                <w:rFonts w:hint="eastAsia"/>
                                <w:color w:val="auto"/>
                                <w:lang w:eastAsia="zh-CN" w:val="en-US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coordsize="21600,21600" filled="f" id="_x0000_s1026" o:spid="_x0000_s1137" stroked="f" style="width:413;height:449;left:7219;position:absolute;top:97160;v-text-anchor:middle" type="#_x0000_t202">
                      <v:stroke dashstyle="dash" joinstyle="miter"/>
                      <o:lock aspectratio="f" v:ext="edit"/>
                      <v:textbox inset="2.83pt,0,2.83pt,0">
                        <w:txbxContent>
                          <w:p w14:paraId="4BBA81F6">
                            <w:pPr>
                              <w:rPr>
                                <w:rFonts w:eastAsia="宋体" w:hint="default"/>
                                <w:color w:val="auto"/>
                                <w:lang w:eastAsia="zh-CN" w:val="en-US"/>
                              </w:rPr>
                            </w:pPr>
                            <w:r>
                              <w:rPr>
                                <w:rFonts w:hint="eastAsia"/>
                                <w:color w:val="auto"/>
                                <w:lang w:eastAsia="zh-CN" w:val="en-US"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v:group>
                  <v:shape coordsize="21600,21600" fillcolor="white" filled="t" id="_x0000_s1026" o:spid="_x0000_s1138" stroked="f" style="width:501;height:533;left:9568;position:absolute;top:86083" type="#_x0000_t202">
                    <o:lock aspectratio="f" v:ext="edit"/>
                    <v:textbox>
                      <w:txbxContent>
                        <w:p w14:paraId="36E2F3F4">
                          <w:pPr>
                            <w:rPr>
                              <w:rFonts w:eastAsia="宋体" w:hint="eastAsia"/>
                              <w:lang w:eastAsia="zh-CN" w:val="en-US"/>
                            </w:rPr>
                          </w:pPr>
                          <w:r>
                            <w:rPr>
                              <w:rFonts w:eastAsia="宋体" w:hint="eastAsia"/>
                              <w:lang w:eastAsia="zh-CN" w:val="en-US"/>
                            </w:rPr>
                            <w:fldChar w:fldCharType="begin"/>
                          </w:r>
                          <w:r>
                            <w:rPr>
                              <w:rFonts w:eastAsia="宋体" w:hint="eastAsia"/>
                              <w:lang w:eastAsia="zh-CN" w:val="en-US"/>
                            </w:rPr>
                            <w:instrText xml:space="preserve"> = 2 \* ROMAN \* MERGEFORMAT </w:instrText>
                          </w:r>
                          <w:r>
                            <w:rPr>
                              <w:rFonts w:eastAsia="宋体" w:hint="eastAsia"/>
                              <w:lang w:eastAsia="zh-CN" w:val="en-US"/>
                            </w:rPr>
                            <w:fldChar w:fldCharType="separate"/>
                          </w:r>
                          <w:r>
                            <w:t>I</w:t>
                          </w:r>
                          <w:r>
                            <w:fldChar w:fldCharType="begin"/>
                          </w:r>
                          <w:r>
                            <w:instrText xml:space="preserve"> = 2 \* ROMAN \* MERGEFORMAT </w:instrText>
                          </w:r>
                          <w:r>
                            <w:fldChar w:fldCharType="separate"/>
                          </w:r>
                          <w:r>
                            <w:t>II</w:t>
                          </w:r>
                          <w:r>
                            <w:fldChar w:fldCharType="end"/>
                          </w:r>
                          <w:r>
                            <w:t>I</w:t>
                          </w:r>
                          <w:r>
                            <w:rPr>
                              <w:rFonts w:eastAsia="宋体" w:hint="eastAsia"/>
                              <w:lang w:eastAsia="zh-CN" w:val="en-US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shape coordsize="21600,21600" fillcolor="white" filled="t" id="_x0000_s1026" o:spid="_x0000_s1139" stroked="f" style="width:383;height:544;left:8892;position:absolute;top:86057" type="#_x0000_t202">
                    <o:lock aspectratio="f" v:ext="edit"/>
                    <v:textbox>
                      <w:txbxContent>
                        <w:p w14:paraId="77C9F9A0">
                          <w:r>
                            <w:fldChar w:fldCharType="begin"/>
                          </w:r>
                          <w:r>
                            <w:instrText xml:space="preserve"> = 1 \* ROMAN \* MERGEFORMAT </w:instrText>
                          </w:r>
                          <w:r>
                            <w:fldChar w:fldCharType="separate"/>
                          </w:r>
                          <w:r>
                            <w:t>I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v:shape coordsize="21600,21600" fillcolor="white" filled="t" id="_x0000_s1026" o:spid="_x0000_s1140" stroked="f" style="width:527;height:566;left:10229;position:absolute;top:86069" type="#_x0000_t202">
                    <o:lock aspectratio="f" v:ext="edit"/>
                    <v:textbox>
                      <w:txbxContent>
                        <w:p w14:paraId="142450EC">
                          <w:r>
                            <w:rPr>
                              <w:rFonts w:eastAsia="宋体" w:hint="eastAsia"/>
                              <w:lang w:eastAsia="zh-CN" w:val="en-US"/>
                            </w:rPr>
                            <w:fldChar w:fldCharType="begin"/>
                          </w:r>
                          <w:r>
                            <w:rPr>
                              <w:rFonts w:eastAsia="宋体" w:hint="eastAsia"/>
                              <w:lang w:eastAsia="zh-CN" w:val="en-US"/>
                            </w:rPr>
                            <w:instrText xml:space="preserve"> = 2 \* ROMAN \* MERGEFORMAT </w:instrText>
                          </w:r>
                          <w:r>
                            <w:rPr>
                              <w:rFonts w:eastAsia="宋体" w:hint="eastAsia"/>
                              <w:lang w:eastAsia="zh-CN" w:val="en-US"/>
                            </w:rPr>
                            <w:fldChar w:fldCharType="separate"/>
                          </w:r>
                          <w:r>
                            <w:t>I</w:t>
                          </w:r>
                          <w:r>
                            <w:fldChar w:fldCharType="begin"/>
                          </w:r>
                          <w:r>
                            <w:instrText xml:space="preserve"> = 2 \* ROMAN \* MERGEFORMAT </w:instrText>
                          </w:r>
                          <w:r>
                            <w:fldChar w:fldCharType="separate"/>
                          </w:r>
                          <w:r>
                            <w:t>I</w:t>
                          </w:r>
                          <w:r>
                            <w:fldChar w:fldCharType="end"/>
                          </w:r>
                          <w:r>
                            <w:fldChar w:fldCharType="begin"/>
                          </w:r>
                          <w:r>
                            <w:instrText xml:space="preserve"> = 1 \* ROMAN \* MERGEFORMAT </w:instrText>
                          </w:r>
                          <w:r>
                            <w:fldChar w:fldCharType="separate"/>
                          </w:r>
                          <w:r>
                            <w:t>I</w:t>
                          </w:r>
                          <w:r>
                            <w:fldChar w:fldCharType="end"/>
                          </w:r>
                        </w:p>
                        <w:p w14:paraId="0EE7BA8B">
                          <w:pPr>
                            <w:rPr>
                              <w:rFonts w:eastAsia="宋体" w:hint="eastAsia"/>
                              <w:lang w:eastAsia="zh-CN" w:val="en-US"/>
                            </w:rPr>
                          </w:pPr>
                          <w:r>
                            <w:t>I</w:t>
                          </w:r>
                          <w:r>
                            <w:rPr>
                              <w:rFonts w:eastAsia="宋体" w:hint="eastAsia"/>
                              <w:lang w:eastAsia="zh-CN" w:val="en-US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</v:group>
                <v:line coordsize="21600,21600" from="7065,81883" id="_x0000_s1026" o:spid="_x0000_s1141" strokecolor="#5b9bd5" stroked="t" style="position:absolute" to="7065,82333">
                  <v:stroke joinstyle="miter"/>
                  <o:lock aspectratio="f" v:ext="edit"/>
                </v:line>
                <v:line coordsize="21600,21600" from="9060,81913" id="_x0000_s1026" o:spid="_x0000_s1142" strokecolor="#5b9bd5" stroked="t" style="position:absolute" to="9060,82363">
                  <v:stroke joinstyle="miter"/>
                  <o:lock aspectratio="f" v:ext="edit"/>
                </v:line>
                <v:shape coordsize="21600,21600" filled="f" id="_x0000_s1026" o:spid="_x0000_s1143" strokecolor="#5b9bd5" stroked="t" style="width:570;height:0;left:8520;position:absolute;top:82123" type="#_x0000_t32">
                  <v:stroke endarrow="block" joinstyle="miter"/>
                  <o:lock aspectratio="f" v:ext="edit"/>
                </v:shape>
                <v:shape coordsize="21600,21600" filled="f" id="_x0000_s1026" o:spid="_x0000_s1144" strokecolor="#5b9bd5" stroked="t" style="width:705;height:0;flip:x;left:7065;position:absolute;top:82123" type="#_x0000_t32">
                  <v:stroke endarrow="block" joinstyle="miter"/>
                  <o:lock aspectratio="f" v:ext="edit"/>
                </v:shape>
                <v:shape coordsize="21600,21600" filled="f" id="_x0000_s1026" o:spid="_x0000_s1145" stroked="f" style="width:615;height:435;left:7875;position:absolute;top:81958" type="#_x0000_t202">
                  <o:lock aspectratio="f" v:ext="edit"/>
                  <v:textbox>
                    <w:txbxContent>
                      <w:p w14:paraId="76448193">
                        <w:pPr>
                          <w:rPr>
                            <w:rFonts w:eastAsia="宋体" w:hint="default"/>
                            <w:lang w:eastAsia="zh-CN" w:val="en-US"/>
                          </w:rPr>
                        </w:pPr>
                        <w:r>
                          <w:rPr>
                            <w:rFonts w:hint="eastAsia"/>
                            <w:lang w:eastAsia="zh-CN" w:val="en-US"/>
                          </w:rPr>
                          <w:t>3</w:t>
                        </w:r>
                        <w:r>
                          <w:rPr>
                            <w:rFonts w:hint="eastAsia"/>
                            <w:i/>
                            <w:iCs/>
                            <w:lang w:eastAsia="zh-CN" w:val="en-US"/>
                          </w:rPr>
                          <w:t>L</w:t>
                        </w:r>
                      </w:p>
                    </w:txbxContent>
                  </v:textbox>
                </v:shape>
                <v:line coordsize="21600,21600" from="9065,82454" id="_x0000_s1026" o:spid="_x0000_s1146" strokecolor="#5b9bd5" stroked="t" style="position:absolute" to="9065,83077">
                  <v:stroke joinstyle="miter"/>
                  <o:lock aspectratio="f" v:ext="edit"/>
                </v:line>
                <v:line coordsize="21600,21600" from="9746,82720" id="_x0000_s1026" o:spid="_x0000_s1147" strokecolor="#5b9bd5" stroked="t" style="position:absolute" to="9746,83060">
                  <v:stroke joinstyle="miter"/>
                  <o:lock aspectratio="f" v:ext="edit"/>
                </v:line>
                <v:shape coordsize="21600,21600" filled="f" id="_x0000_s1026" o:spid="_x0000_s1148" strokecolor="#5b9bd5" stroked="t" style="width:231;height:3;left:9064;position:absolute;top:82933" type="#_x0000_t32">
                  <v:stroke endarrowwidth="narrow" joinstyle="miter" startarrow="block" startarrowwidth="narrow"/>
                  <o:lock aspectratio="f" v:ext="edit"/>
                </v:shape>
                <v:shape coordsize="21600,21600" filled="f" id="_x0000_s1026" o:spid="_x0000_s1149" strokecolor="#5b9bd5" stroked="t" style="width:267;height:8;flip:x;left:9506;position:absolute;top:82939" type="#_x0000_t32">
                  <v:stroke endarrowwidth="narrow" joinstyle="miter" startarrow="block" startarrowwidth="narrow"/>
                  <o:lock aspectratio="f" v:ext="edit"/>
                </v:shape>
                <v:shape coordsize="21600,21600" filled="f" id="_x0000_s1026" o:spid="_x0000_s1150" stroked="f" style="width:450;height:485;left:9194;position:absolute;top:82675" type="#_x0000_t202">
                  <o:lock aspectratio="f" v:ext="edit"/>
                  <v:textbox>
                    <w:txbxContent>
                      <w:p w14:paraId="17E9B23A">
                        <w:pPr>
                          <w:rPr>
                            <w:rFonts w:eastAsia="宋体" w:hint="eastAsia"/>
                            <w:i/>
                            <w:iCs/>
                            <w:lang w:eastAsia="zh-CN" w:val="en-US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lang w:eastAsia="zh-CN" w:val="en-US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cs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anchor allowOverlap="1" behindDoc="1" distB="0" distL="114300" distR="114300" distT="0" layoutInCell="1" locked="0" relativeHeight="251672576" simplePos="0">
            <wp:simplePos x="0" y="0"/>
            <wp:positionH relativeFrom="page">
              <wp:posOffset>7954645</wp:posOffset>
            </wp:positionH>
            <wp:positionV relativeFrom="page">
              <wp:posOffset>7291705</wp:posOffset>
            </wp:positionV>
            <wp:extent cx="1390650" cy="696595"/>
            <wp:effectExtent b="8255" l="0" r="0" t="0"/>
            <wp:wrapTight wrapText="bothSides">
              <wp:wrapPolygon>
                <wp:start x="0" y="0"/>
                <wp:lineTo x="0" y="21265"/>
                <wp:lineTo x="21304" y="21265"/>
                <wp:lineTo x="21304" y="0"/>
                <wp:lineTo x="0" y="0"/>
              </wp:wrapPolygon>
            </wp:wrapTight>
            <wp:docPr descr="学科网(www.zxxk.com)--教育资源门户，提供试卷、教案、课件、论文、素材及各类教学资源下载，还有大量而丰富的教学相关资讯！ 5+dmLljw6uXNAx1ODbqMbQ==" id="4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及各类教学资源下载，还有大量而丰富的教学相关资讯！" id="40" name="Picture 1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69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>
      <w:headerReference r:id="rId34" w:type="even"/>
      <w:footerReference r:id="rId36" w:type="even"/>
      <w:headerReference r:id="rId38" w:type="first"/>
      <w:footerReference r:id="rId39" w:type="first"/>
      <w:pgSz w:h="14740" w:w="10431"/>
      <w:pgMar w:bottom="850" w:footer="992" w:gutter="0" w:header="851" w:left="737" w:right="737" w:top="850"/>
      <w:cols w:num="1" w:space="0"/>
      <w:docGrid w:charSpace="0" w:linePitch="313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  <w:embedRegular r:id="rId1" w:subsetted="1" w:fontKey="{C2C6A16C-CE78-43F4-B96E-77E208CD8E84}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方正小标宋_GBK">
    <w:panose1 w:val="03000509000000000000"/>
    <w:charset w:val="86"/>
    <w:family w:val="script"/>
    <w:pitch w:val="default"/>
    <w:sig w:usb0="00000001" w:usb1="080E0000" w:usb2="00000000" w:usb3="00000000" w:csb0="00040000" w:csb1="00000000"/>
    <w:embedRegular r:id="rId2" w:subsetted="1" w:fontKey="{A97D86B6-00AE-4281-84C6-E9425AC22567}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  <w:embedRegular r:id="rId3" w:subsetted="1" w:fontKey="{23B64368-BA3D-4CD8-8594-9A676173415A}"/>
  </w:font>
  <w:font w:name="Calibri Light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13FDB0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D3B5551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717D44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3665A0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7121D05"/>
    <w:multiLevelType w:val="singleLevel"/>
    <w:tmpl w:val="97121D05"/>
    <w:lvl w:ilvl="0">
      <w:start w:val="4"/>
      <w:numFmt w:val="upperLetter"/>
      <w:suff w:val="nothing"/>
      <w:lvlText w:val="%1．"/>
      <w:lvlJc w:val="left"/>
    </w:lvl>
  </w:abstractNum>
  <w:abstractNum w:abstractNumId="1">
    <w:nsid w:val="0C09F14B"/>
    <w:multiLevelType w:val="singleLevel"/>
    <w:tmpl w:val="0C09F14B"/>
    <w:lvl w:ilvl="0">
      <w:start w:val="8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440EA1B0"/>
    <w:multiLevelType w:val="singleLevel"/>
    <w:tmpl w:val="440EA1B0"/>
    <w:lvl w:ilvl="0">
      <w:start w:val="12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saveSubsetFonts/>
  <w:bordersDoNotSurroundHeader/>
  <w:bordersDoNotSurroundFooter/>
  <w:defaultTabStop w:val="420"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43801"/>
    <w:rsid w:val="00171458"/>
    <w:rsid w:val="00173C1D"/>
    <w:rsid w:val="001764C3"/>
    <w:rsid w:val="0018010E"/>
    <w:rsid w:val="00191C29"/>
    <w:rsid w:val="001C63DA"/>
    <w:rsid w:val="001D4563"/>
    <w:rsid w:val="00201A7E"/>
    <w:rsid w:val="00207D7F"/>
    <w:rsid w:val="00221FC9"/>
    <w:rsid w:val="00240E9B"/>
    <w:rsid w:val="002457C2"/>
    <w:rsid w:val="002908F0"/>
    <w:rsid w:val="002A0E5D"/>
    <w:rsid w:val="002A1A21"/>
    <w:rsid w:val="002F06B2"/>
    <w:rsid w:val="003102DB"/>
    <w:rsid w:val="003178CD"/>
    <w:rsid w:val="00327727"/>
    <w:rsid w:val="0034343C"/>
    <w:rsid w:val="0035092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428A4"/>
    <w:rsid w:val="00550C9E"/>
    <w:rsid w:val="0056307A"/>
    <w:rsid w:val="00567E50"/>
    <w:rsid w:val="0059145F"/>
    <w:rsid w:val="00596076"/>
    <w:rsid w:val="005A3375"/>
    <w:rsid w:val="005B39DB"/>
    <w:rsid w:val="005C2124"/>
    <w:rsid w:val="005F1362"/>
    <w:rsid w:val="00605626"/>
    <w:rsid w:val="006071D5"/>
    <w:rsid w:val="00617DBE"/>
    <w:rsid w:val="0062039B"/>
    <w:rsid w:val="00623C16"/>
    <w:rsid w:val="00637D3A"/>
    <w:rsid w:val="00640BF5"/>
    <w:rsid w:val="00657AA5"/>
    <w:rsid w:val="006D5C17"/>
    <w:rsid w:val="006D5DE9"/>
    <w:rsid w:val="006F45E0"/>
    <w:rsid w:val="006F719D"/>
    <w:rsid w:val="00701D6B"/>
    <w:rsid w:val="007061B2"/>
    <w:rsid w:val="00734782"/>
    <w:rsid w:val="00740A09"/>
    <w:rsid w:val="00762E26"/>
    <w:rsid w:val="00767F31"/>
    <w:rsid w:val="007709A7"/>
    <w:rsid w:val="00771254"/>
    <w:rsid w:val="007F570F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9404D"/>
    <w:rsid w:val="009A27BF"/>
    <w:rsid w:val="009B5666"/>
    <w:rsid w:val="009C4252"/>
    <w:rsid w:val="009E203F"/>
    <w:rsid w:val="00A07DF2"/>
    <w:rsid w:val="00A16C83"/>
    <w:rsid w:val="00A25705"/>
    <w:rsid w:val="00A405DB"/>
    <w:rsid w:val="00A536B0"/>
    <w:rsid w:val="00AD01E4"/>
    <w:rsid w:val="00AD6B6A"/>
    <w:rsid w:val="00B80D67"/>
    <w:rsid w:val="00B8100F"/>
    <w:rsid w:val="00B96924"/>
    <w:rsid w:val="00BA1A7E"/>
    <w:rsid w:val="00BB50C6"/>
    <w:rsid w:val="00BE1BCD"/>
    <w:rsid w:val="00BE67E6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DF5471"/>
    <w:rsid w:val="00E40DE6"/>
    <w:rsid w:val="00E63075"/>
    <w:rsid w:val="00E97096"/>
    <w:rsid w:val="00EA0188"/>
    <w:rsid w:val="00EB17B4"/>
    <w:rsid w:val="00ED1550"/>
    <w:rsid w:val="00EE1A37"/>
    <w:rsid w:val="00F14413"/>
    <w:rsid w:val="00F21C80"/>
    <w:rsid w:val="00F676FD"/>
    <w:rsid w:val="00F72514"/>
    <w:rsid w:val="00F728C4"/>
    <w:rsid w:val="00FA0944"/>
    <w:rsid w:val="00FB34D2"/>
    <w:rsid w:val="00FB4B17"/>
    <w:rsid w:val="00FC5860"/>
    <w:rsid w:val="00FD377B"/>
    <w:rsid w:val="00FF2D79"/>
    <w:rsid w:val="00FF517A"/>
    <w:rsid w:val="011078C7"/>
    <w:rsid w:val="01650342"/>
    <w:rsid w:val="01DF1875"/>
    <w:rsid w:val="01E50E42"/>
    <w:rsid w:val="02186853"/>
    <w:rsid w:val="024164DA"/>
    <w:rsid w:val="025A529E"/>
    <w:rsid w:val="0268573B"/>
    <w:rsid w:val="02EE64DC"/>
    <w:rsid w:val="03555A65"/>
    <w:rsid w:val="0359786F"/>
    <w:rsid w:val="03710AF1"/>
    <w:rsid w:val="037A6E1A"/>
    <w:rsid w:val="03C317DD"/>
    <w:rsid w:val="03CD7149"/>
    <w:rsid w:val="0433224A"/>
    <w:rsid w:val="04955920"/>
    <w:rsid w:val="04FD71D7"/>
    <w:rsid w:val="05017E17"/>
    <w:rsid w:val="056C793E"/>
    <w:rsid w:val="0597542C"/>
    <w:rsid w:val="05DF1564"/>
    <w:rsid w:val="05F66E4F"/>
    <w:rsid w:val="06227071"/>
    <w:rsid w:val="064916A0"/>
    <w:rsid w:val="066B3548"/>
    <w:rsid w:val="067642FD"/>
    <w:rsid w:val="067704D7"/>
    <w:rsid w:val="06DA4BFF"/>
    <w:rsid w:val="06DB0B88"/>
    <w:rsid w:val="071569AC"/>
    <w:rsid w:val="07F97C6B"/>
    <w:rsid w:val="08C12DDB"/>
    <w:rsid w:val="08CD7283"/>
    <w:rsid w:val="08F433A5"/>
    <w:rsid w:val="09065649"/>
    <w:rsid w:val="09185094"/>
    <w:rsid w:val="09871468"/>
    <w:rsid w:val="09B94F9F"/>
    <w:rsid w:val="09CA2BCC"/>
    <w:rsid w:val="0A120940"/>
    <w:rsid w:val="0A5B54C5"/>
    <w:rsid w:val="0A5E78F5"/>
    <w:rsid w:val="0A762E91"/>
    <w:rsid w:val="0A9A618E"/>
    <w:rsid w:val="0AF21A67"/>
    <w:rsid w:val="0D533015"/>
    <w:rsid w:val="0EE535AD"/>
    <w:rsid w:val="0EFB5712"/>
    <w:rsid w:val="0F87169C"/>
    <w:rsid w:val="0FA07C49"/>
    <w:rsid w:val="0FE00C5F"/>
    <w:rsid w:val="105570A4"/>
    <w:rsid w:val="105D73EE"/>
    <w:rsid w:val="108C51BC"/>
    <w:rsid w:val="10A707CF"/>
    <w:rsid w:val="10D5207D"/>
    <w:rsid w:val="11561326"/>
    <w:rsid w:val="123E4C45"/>
    <w:rsid w:val="125C3458"/>
    <w:rsid w:val="12C20812"/>
    <w:rsid w:val="12D47852"/>
    <w:rsid w:val="12E0583C"/>
    <w:rsid w:val="133B74B7"/>
    <w:rsid w:val="135F6376"/>
    <w:rsid w:val="13E873E9"/>
    <w:rsid w:val="1498498F"/>
    <w:rsid w:val="14A07C13"/>
    <w:rsid w:val="152664AF"/>
    <w:rsid w:val="153876C0"/>
    <w:rsid w:val="15C0731B"/>
    <w:rsid w:val="15D6710A"/>
    <w:rsid w:val="161174C9"/>
    <w:rsid w:val="16243CED"/>
    <w:rsid w:val="164B51D1"/>
    <w:rsid w:val="165C73DE"/>
    <w:rsid w:val="177948CB"/>
    <w:rsid w:val="17984881"/>
    <w:rsid w:val="17C0574B"/>
    <w:rsid w:val="17C52D61"/>
    <w:rsid w:val="18E86D07"/>
    <w:rsid w:val="19517616"/>
    <w:rsid w:val="19734C47"/>
    <w:rsid w:val="19805192"/>
    <w:rsid w:val="19C239FC"/>
    <w:rsid w:val="19E371F3"/>
    <w:rsid w:val="1A514CEA"/>
    <w:rsid w:val="1A7C64C6"/>
    <w:rsid w:val="1AB934D0"/>
    <w:rsid w:val="1AF667B9"/>
    <w:rsid w:val="1B6F2D63"/>
    <w:rsid w:val="1B854DB5"/>
    <w:rsid w:val="1B964720"/>
    <w:rsid w:val="1C163B8C"/>
    <w:rsid w:val="1CAB69CA"/>
    <w:rsid w:val="1D9C27B6"/>
    <w:rsid w:val="1DC717B9"/>
    <w:rsid w:val="1DE81143"/>
    <w:rsid w:val="1DF166DD"/>
    <w:rsid w:val="1DF3687A"/>
    <w:rsid w:val="1E3C465E"/>
    <w:rsid w:val="1E544E3F"/>
    <w:rsid w:val="1E5F3F6D"/>
    <w:rsid w:val="1EC67470"/>
    <w:rsid w:val="1F025C2A"/>
    <w:rsid w:val="1F2C545F"/>
    <w:rsid w:val="1F672950"/>
    <w:rsid w:val="1F996DF3"/>
    <w:rsid w:val="1FB11C63"/>
    <w:rsid w:val="204607B7"/>
    <w:rsid w:val="209B4FA7"/>
    <w:rsid w:val="20B9542D"/>
    <w:rsid w:val="20D12777"/>
    <w:rsid w:val="21472A39"/>
    <w:rsid w:val="21DF0EC4"/>
    <w:rsid w:val="21DF2C72"/>
    <w:rsid w:val="220B36C3"/>
    <w:rsid w:val="22643966"/>
    <w:rsid w:val="22712CF4"/>
    <w:rsid w:val="23D04F68"/>
    <w:rsid w:val="241E3F25"/>
    <w:rsid w:val="2422208B"/>
    <w:rsid w:val="243E62C9"/>
    <w:rsid w:val="246B00A8"/>
    <w:rsid w:val="248D7EED"/>
    <w:rsid w:val="24F56947"/>
    <w:rsid w:val="25900E53"/>
    <w:rsid w:val="261631EE"/>
    <w:rsid w:val="26937BFF"/>
    <w:rsid w:val="2725381D"/>
    <w:rsid w:val="27931577"/>
    <w:rsid w:val="27AE736E"/>
    <w:rsid w:val="28752564"/>
    <w:rsid w:val="293D309F"/>
    <w:rsid w:val="293E5672"/>
    <w:rsid w:val="29A076E2"/>
    <w:rsid w:val="29A45FBB"/>
    <w:rsid w:val="2A3D2C2B"/>
    <w:rsid w:val="2B8D4B51"/>
    <w:rsid w:val="2BC413BB"/>
    <w:rsid w:val="2C1520B2"/>
    <w:rsid w:val="2C5D75B5"/>
    <w:rsid w:val="2D3C71CA"/>
    <w:rsid w:val="2E5D1281"/>
    <w:rsid w:val="2EA43279"/>
    <w:rsid w:val="2EF95ED5"/>
    <w:rsid w:val="2F5E167A"/>
    <w:rsid w:val="2FCA0413"/>
    <w:rsid w:val="2FFB15BE"/>
    <w:rsid w:val="30005A33"/>
    <w:rsid w:val="30183F1E"/>
    <w:rsid w:val="305E56A9"/>
    <w:rsid w:val="311A3CC6"/>
    <w:rsid w:val="316722D2"/>
    <w:rsid w:val="31A7765C"/>
    <w:rsid w:val="32111A51"/>
    <w:rsid w:val="32270995"/>
    <w:rsid w:val="323D7C6C"/>
    <w:rsid w:val="329575E3"/>
    <w:rsid w:val="33AB50A9"/>
    <w:rsid w:val="33C93E85"/>
    <w:rsid w:val="33CD24DC"/>
    <w:rsid w:val="33D7277B"/>
    <w:rsid w:val="344572AC"/>
    <w:rsid w:val="344C5AD8"/>
    <w:rsid w:val="345563D5"/>
    <w:rsid w:val="3485745B"/>
    <w:rsid w:val="34E838A6"/>
    <w:rsid w:val="35664A0A"/>
    <w:rsid w:val="357716E7"/>
    <w:rsid w:val="35A422A7"/>
    <w:rsid w:val="36301896"/>
    <w:rsid w:val="36392E40"/>
    <w:rsid w:val="37482601"/>
    <w:rsid w:val="37955E55"/>
    <w:rsid w:val="37DB36EE"/>
    <w:rsid w:val="37E61084"/>
    <w:rsid w:val="38272500"/>
    <w:rsid w:val="38274566"/>
    <w:rsid w:val="395B30CE"/>
    <w:rsid w:val="395D061D"/>
    <w:rsid w:val="39923F23"/>
    <w:rsid w:val="39974106"/>
    <w:rsid w:val="3A4A561C"/>
    <w:rsid w:val="3B2A488A"/>
    <w:rsid w:val="3B7F12F6"/>
    <w:rsid w:val="3BA61514"/>
    <w:rsid w:val="3BF03EDD"/>
    <w:rsid w:val="3C4B07FF"/>
    <w:rsid w:val="3D5B0E99"/>
    <w:rsid w:val="3D9C368F"/>
    <w:rsid w:val="3DAE5EC2"/>
    <w:rsid w:val="3E1026D9"/>
    <w:rsid w:val="3F0E7CC7"/>
    <w:rsid w:val="3F1433B2"/>
    <w:rsid w:val="3F82299F"/>
    <w:rsid w:val="40245393"/>
    <w:rsid w:val="4114603C"/>
    <w:rsid w:val="414508EB"/>
    <w:rsid w:val="4174308D"/>
    <w:rsid w:val="42164036"/>
    <w:rsid w:val="42725710"/>
    <w:rsid w:val="428A5420"/>
    <w:rsid w:val="42C972FA"/>
    <w:rsid w:val="432602A9"/>
    <w:rsid w:val="43522D0D"/>
    <w:rsid w:val="438F585E"/>
    <w:rsid w:val="43AC4C52"/>
    <w:rsid w:val="44354C47"/>
    <w:rsid w:val="44356037"/>
    <w:rsid w:val="445A1F96"/>
    <w:rsid w:val="448160DE"/>
    <w:rsid w:val="44E003B0"/>
    <w:rsid w:val="455E01CE"/>
    <w:rsid w:val="45E53459"/>
    <w:rsid w:val="46363D66"/>
    <w:rsid w:val="471D2D6B"/>
    <w:rsid w:val="472B2223"/>
    <w:rsid w:val="475950F1"/>
    <w:rsid w:val="47E11F12"/>
    <w:rsid w:val="489D28C2"/>
    <w:rsid w:val="48B63E7D"/>
    <w:rsid w:val="48D3534B"/>
    <w:rsid w:val="49064E04"/>
    <w:rsid w:val="49227764"/>
    <w:rsid w:val="495655DD"/>
    <w:rsid w:val="49992718"/>
    <w:rsid w:val="4A1319D8"/>
    <w:rsid w:val="4A6C19D6"/>
    <w:rsid w:val="4AB94E26"/>
    <w:rsid w:val="4BDC1E4C"/>
    <w:rsid w:val="4BE3142D"/>
    <w:rsid w:val="4BE331DB"/>
    <w:rsid w:val="4C356CEA"/>
    <w:rsid w:val="4C793B3F"/>
    <w:rsid w:val="4C873524"/>
    <w:rsid w:val="4D0C6761"/>
    <w:rsid w:val="4D64034B"/>
    <w:rsid w:val="4EA51287"/>
    <w:rsid w:val="4F3855EC"/>
    <w:rsid w:val="4FF171F5"/>
    <w:rsid w:val="501F5565"/>
    <w:rsid w:val="50294CB0"/>
    <w:rsid w:val="508F0B6A"/>
    <w:rsid w:val="50B45146"/>
    <w:rsid w:val="51392BAA"/>
    <w:rsid w:val="51754714"/>
    <w:rsid w:val="51DC746E"/>
    <w:rsid w:val="527C1C93"/>
    <w:rsid w:val="529A5C7A"/>
    <w:rsid w:val="53A476F3"/>
    <w:rsid w:val="53D63625"/>
    <w:rsid w:val="549C21E7"/>
    <w:rsid w:val="554C2E3F"/>
    <w:rsid w:val="55514BF7"/>
    <w:rsid w:val="558C43C9"/>
    <w:rsid w:val="562C2363"/>
    <w:rsid w:val="56CF2CD9"/>
    <w:rsid w:val="56DD742B"/>
    <w:rsid w:val="57122BC6"/>
    <w:rsid w:val="580C40E2"/>
    <w:rsid w:val="58396C7E"/>
    <w:rsid w:val="583F75FF"/>
    <w:rsid w:val="58644BBE"/>
    <w:rsid w:val="58D6703F"/>
    <w:rsid w:val="59260BAB"/>
    <w:rsid w:val="59725B9E"/>
    <w:rsid w:val="5A15315D"/>
    <w:rsid w:val="5A4426C7"/>
    <w:rsid w:val="5AC95C92"/>
    <w:rsid w:val="5AF44618"/>
    <w:rsid w:val="5B10566E"/>
    <w:rsid w:val="5B135C8A"/>
    <w:rsid w:val="5B3A1A68"/>
    <w:rsid w:val="5B595325"/>
    <w:rsid w:val="5B623BA9"/>
    <w:rsid w:val="5B6951C7"/>
    <w:rsid w:val="5B9A39E4"/>
    <w:rsid w:val="5C0F3B78"/>
    <w:rsid w:val="5C1F025F"/>
    <w:rsid w:val="5CDB2AAF"/>
    <w:rsid w:val="5D3E2967"/>
    <w:rsid w:val="5D697A38"/>
    <w:rsid w:val="5D881E34"/>
    <w:rsid w:val="5DA36E23"/>
    <w:rsid w:val="5DAD0AB2"/>
    <w:rsid w:val="5DDE524A"/>
    <w:rsid w:val="5E287ED3"/>
    <w:rsid w:val="60652108"/>
    <w:rsid w:val="608E7487"/>
    <w:rsid w:val="60974441"/>
    <w:rsid w:val="60E62669"/>
    <w:rsid w:val="60FD48E7"/>
    <w:rsid w:val="61622F10"/>
    <w:rsid w:val="61E638D5"/>
    <w:rsid w:val="622814F0"/>
    <w:rsid w:val="62684EC1"/>
    <w:rsid w:val="62721C34"/>
    <w:rsid w:val="62AB125C"/>
    <w:rsid w:val="62B7161D"/>
    <w:rsid w:val="63073C66"/>
    <w:rsid w:val="63BC6393"/>
    <w:rsid w:val="64C154AC"/>
    <w:rsid w:val="64D8544F"/>
    <w:rsid w:val="64F61D79"/>
    <w:rsid w:val="65563918"/>
    <w:rsid w:val="6569156C"/>
    <w:rsid w:val="65C634F9"/>
    <w:rsid w:val="67115296"/>
    <w:rsid w:val="6712276E"/>
    <w:rsid w:val="674E6A5F"/>
    <w:rsid w:val="67DF6AF4"/>
    <w:rsid w:val="67ED7463"/>
    <w:rsid w:val="67EE70F5"/>
    <w:rsid w:val="683A01CF"/>
    <w:rsid w:val="686C0386"/>
    <w:rsid w:val="688F35D0"/>
    <w:rsid w:val="68A436AB"/>
    <w:rsid w:val="694002F9"/>
    <w:rsid w:val="6949012D"/>
    <w:rsid w:val="696E210F"/>
    <w:rsid w:val="69894F6A"/>
    <w:rsid w:val="6990539D"/>
    <w:rsid w:val="69CA3F19"/>
    <w:rsid w:val="6A731776"/>
    <w:rsid w:val="6A9A681C"/>
    <w:rsid w:val="6AE4217D"/>
    <w:rsid w:val="6B301756"/>
    <w:rsid w:val="6B35128E"/>
    <w:rsid w:val="6B4D0219"/>
    <w:rsid w:val="6BB81B36"/>
    <w:rsid w:val="6BD80124"/>
    <w:rsid w:val="6C6121CE"/>
    <w:rsid w:val="6CA512C2"/>
    <w:rsid w:val="6CBE13CE"/>
    <w:rsid w:val="6CD85F32"/>
    <w:rsid w:val="6CE72B7D"/>
    <w:rsid w:val="6CF92406"/>
    <w:rsid w:val="6DC5076F"/>
    <w:rsid w:val="6DD30EA9"/>
    <w:rsid w:val="6E4753F3"/>
    <w:rsid w:val="6E963C85"/>
    <w:rsid w:val="6EA51FA7"/>
    <w:rsid w:val="6EEA634E"/>
    <w:rsid w:val="6F0C419F"/>
    <w:rsid w:val="6F2319BD"/>
    <w:rsid w:val="6FEC1DAE"/>
    <w:rsid w:val="70485764"/>
    <w:rsid w:val="70790109"/>
    <w:rsid w:val="708610B7"/>
    <w:rsid w:val="70B76860"/>
    <w:rsid w:val="70BD74F4"/>
    <w:rsid w:val="70CB2104"/>
    <w:rsid w:val="7119211F"/>
    <w:rsid w:val="716D5171"/>
    <w:rsid w:val="71836742"/>
    <w:rsid w:val="71935B4C"/>
    <w:rsid w:val="71C70D25"/>
    <w:rsid w:val="7245721D"/>
    <w:rsid w:val="724F2AC9"/>
    <w:rsid w:val="726477DB"/>
    <w:rsid w:val="72850EB8"/>
    <w:rsid w:val="72DE4919"/>
    <w:rsid w:val="72E47E1D"/>
    <w:rsid w:val="730B2005"/>
    <w:rsid w:val="7322610F"/>
    <w:rsid w:val="734C1F81"/>
    <w:rsid w:val="737A4C07"/>
    <w:rsid w:val="73903399"/>
    <w:rsid w:val="73992B14"/>
    <w:rsid w:val="73A727F0"/>
    <w:rsid w:val="73BA6C04"/>
    <w:rsid w:val="73E66A00"/>
    <w:rsid w:val="73F97190"/>
    <w:rsid w:val="750305CD"/>
    <w:rsid w:val="75D229AB"/>
    <w:rsid w:val="762830B8"/>
    <w:rsid w:val="763E0E8A"/>
    <w:rsid w:val="776D00BB"/>
    <w:rsid w:val="77880B40"/>
    <w:rsid w:val="784B6A10"/>
    <w:rsid w:val="790069BE"/>
    <w:rsid w:val="792343FB"/>
    <w:rsid w:val="792E3438"/>
    <w:rsid w:val="79DC10E6"/>
    <w:rsid w:val="79E9620E"/>
    <w:rsid w:val="7AB262C4"/>
    <w:rsid w:val="7B9158B5"/>
    <w:rsid w:val="7BF10231"/>
    <w:rsid w:val="7C06116F"/>
    <w:rsid w:val="7C2E19A1"/>
    <w:rsid w:val="7C3F2289"/>
    <w:rsid w:val="7C9F06E9"/>
    <w:rsid w:val="7CB73744"/>
    <w:rsid w:val="7CE426F4"/>
    <w:rsid w:val="7CFD384D"/>
    <w:rsid w:val="7D8775BA"/>
    <w:rsid w:val="7DC728FC"/>
    <w:rsid w:val="7DE46B20"/>
    <w:rsid w:val="7E10135E"/>
    <w:rsid w:val="7E296083"/>
    <w:rsid w:val="7EBC636D"/>
    <w:rsid w:val="7F127358"/>
    <w:rsid w:val="7F1E5CFC"/>
    <w:rsid w:val="7F4A4D43"/>
    <w:rsid w:val="7F5F07EF"/>
    <w:rsid w:val="7F6A7194"/>
    <w:rsid w:val="7F8A3392"/>
    <w:rsid w:val="7FE06714"/>
  </w:rsids>
  <w:docVars>
    <w:docVar w:name="commondata" w:val="eyJoZGlkIjoiOTM3ODkxYzI2NzRhMTc1ZjRiZjRiYjhlNTgwZDlmNWQifQ=="/>
    <w:docVar w:name="KSO_WPS_MARK_KEY" w:val="c9e077a5-6b0e-4368-9283-a4107c9643e5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/>
    <w:lsdException w:name="Table Grid" w:semiHidden="0" w:uiPriority="0" w:unhideWhenUsed="0"/>
    <w:lsdException w:name="Table Theme" w:uiPriority="0"/>
    <w:lsdException w:name="Placeholder Text" w:semiHidden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paragraph" w:styleId="Heading3">
    <w:name w:val="heading 3"/>
    <w:basedOn w:val="Normal"/>
    <w:next w:val="Normal"/>
    <w:semiHidden/>
    <w:unhideWhenUsed/>
    <w:qFormat/>
    <w:pPr>
      <w:spacing w:beforeAutospacing="1" w:afterAutospacing="1"/>
      <w:jc w:val="left"/>
      <w:outlineLvl w:val="2"/>
    </w:pPr>
    <w:rPr>
      <w:rFonts w:ascii="宋体" w:hAnsi="宋体" w:cs="Times New Roman" w:hint="eastAsia"/>
      <w:b/>
      <w:bCs/>
      <w:kern w:val="0"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Strong">
    <w:name w:val="Strong"/>
    <w:basedOn w:val="DefaultParagraphFont"/>
    <w:qFormat/>
    <w:rPr>
      <w:b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character" w:styleId="PlaceholderText">
    <w:name w:val="Placeholder Text"/>
    <w:basedOn w:val="DefaultParagraphFont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jpeg"/><Relationship Id="rId11" Type="http://schemas.openxmlformats.org/officeDocument/2006/relationships/image" Target="media/image6.png"/><Relationship Id="rId12" Type="http://schemas.openxmlformats.org/officeDocument/2006/relationships/image" Target="media/image7.png"/><Relationship Id="rId13" Type="http://schemas.openxmlformats.org/officeDocument/2006/relationships/image" Target="media/image8.png"/><Relationship Id="rId14" Type="http://schemas.openxmlformats.org/officeDocument/2006/relationships/image" Target="media/image9.png"/><Relationship Id="rId15" Type="http://schemas.openxmlformats.org/officeDocument/2006/relationships/image" Target="media/image10.png"/><Relationship Id="rId16" Type="http://schemas.openxmlformats.org/officeDocument/2006/relationships/image" Target="media/image11.png"/><Relationship Id="rId17" Type="http://schemas.openxmlformats.org/officeDocument/2006/relationships/image" Target="media/image12.png"/><Relationship Id="rId18" Type="http://schemas.openxmlformats.org/officeDocument/2006/relationships/image" Target="NULL" TargetMode="External"/><Relationship Id="rId19" Type="http://schemas.openxmlformats.org/officeDocument/2006/relationships/image" Target="media/image13.png"/><Relationship Id="rId2" Type="http://schemas.openxmlformats.org/officeDocument/2006/relationships/webSettings" Target="webSettings.xml"/><Relationship Id="rId20" Type="http://schemas.openxmlformats.org/officeDocument/2006/relationships/image" Target="media/image14.png"/><Relationship Id="rId21" Type="http://schemas.openxmlformats.org/officeDocument/2006/relationships/image" Target="BC1145.tif" TargetMode="External"/><Relationship Id="rId22" Type="http://schemas.openxmlformats.org/officeDocument/2006/relationships/image" Target="media/image15.png"/><Relationship Id="rId23" Type="http://schemas.openxmlformats.org/officeDocument/2006/relationships/image" Target="BC1143.TIF" TargetMode="External"/><Relationship Id="rId24" Type="http://schemas.openxmlformats.org/officeDocument/2006/relationships/image" Target="media/image16.png"/><Relationship Id="rId25" Type="http://schemas.openxmlformats.org/officeDocument/2006/relationships/image" Target="BC586.TIF" TargetMode="External"/><Relationship Id="rId26" Type="http://schemas.openxmlformats.org/officeDocument/2006/relationships/image" Target="media/image17.png"/><Relationship Id="rId27" Type="http://schemas.openxmlformats.org/officeDocument/2006/relationships/image" Target="media/image18.png"/><Relationship Id="rId28" Type="http://schemas.openxmlformats.org/officeDocument/2006/relationships/image" Target="media/image19.png"/><Relationship Id="rId29" Type="http://schemas.openxmlformats.org/officeDocument/2006/relationships/image" Target="media/image20.png"/><Relationship Id="rId3" Type="http://schemas.openxmlformats.org/officeDocument/2006/relationships/fontTable" Target="fontTable.xml"/><Relationship Id="rId30" Type="http://schemas.openxmlformats.org/officeDocument/2006/relationships/image" Target="media/image21.wmf"/><Relationship Id="rId31" Type="http://schemas.openxmlformats.org/officeDocument/2006/relationships/oleObject" Target="embeddings/oleObject1.bin"/><Relationship Id="rId32" Type="http://schemas.openxmlformats.org/officeDocument/2006/relationships/image" Target="media/image22.png"/><Relationship Id="rId33" Type="http://schemas.openxmlformats.org/officeDocument/2006/relationships/image" Target="media/image23.png"/><Relationship Id="rId34" Type="http://schemas.openxmlformats.org/officeDocument/2006/relationships/header" Target="header1.xml"/><Relationship Id="rId36" Type="http://schemas.openxmlformats.org/officeDocument/2006/relationships/footer" Target="footer1.xml"/><Relationship Id="rId38" Type="http://schemas.openxmlformats.org/officeDocument/2006/relationships/header" Target="header3.xml"/><Relationship Id="rId39" Type="http://schemas.openxmlformats.org/officeDocument/2006/relationships/footer" Target="footer3.xml"/><Relationship Id="rId4" Type="http://schemas.openxmlformats.org/officeDocument/2006/relationships/customXml" Target="../customXml/item1.xml"/><Relationship Id="rId40" Type="http://schemas.openxmlformats.org/officeDocument/2006/relationships/theme" Target="theme/theme1.xml"/><Relationship Id="rId41" Type="http://schemas.openxmlformats.org/officeDocument/2006/relationships/numbering" Target="numbering.xml"/><Relationship Id="rId42" Type="http://schemas.openxmlformats.org/officeDocument/2006/relationships/styles" Target="styles.xml"/><Relationship Id="rId5" Type="http://schemas.openxmlformats.org/officeDocument/2006/relationships/customXml" Target="../customXml/item2.xml"/><Relationship Id="rId6" Type="http://schemas.openxmlformats.org/officeDocument/2006/relationships/image" Target="media/image1.png"/><Relationship Id="rId7" Type="http://schemas.openxmlformats.org/officeDocument/2006/relationships/image" Target="media/image2.jpeg"/><Relationship Id="rId8" Type="http://schemas.openxmlformats.org/officeDocument/2006/relationships/image" Target="media/image3.png"/><Relationship Id="rId9" Type="http://schemas.openxmlformats.org/officeDocument/2006/relationships/image" Target="media/image4.png"/></Relationships>
</file>

<file path=word/_rels/fontTable.xml.rels><?xml version='1.0' encoding='UTF-8' standalone='yes'?>
<Relationships xmlns="http://schemas.openxmlformats.org/package/2006/relationships"><Relationship Id="rId1" Type="http://schemas.openxmlformats.org/officeDocument/2006/relationships/font" Target="fonts/font1.odttf"/><Relationship Id="rId2" Type="http://schemas.openxmlformats.org/officeDocument/2006/relationships/font" Target="fonts/font2.odttf"/><Relationship Id="rId3" Type="http://schemas.openxmlformats.org/officeDocument/2006/relationships/font" Target="fonts/font3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